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4368C5" w14:textId="72C4AE40" w:rsidR="005E5291" w:rsidRPr="003D03DD" w:rsidRDefault="00BE6E46" w:rsidP="005E5291">
      <w:pPr>
        <w:spacing w:after="120"/>
      </w:pPr>
      <w:r>
        <w:rPr>
          <w:rFonts w:ascii="Verdana" w:hAnsi="Verdana"/>
          <w:b/>
        </w:rPr>
        <w:t xml:space="preserve">Specimen Paper </w:t>
      </w:r>
      <w:r w:rsidR="005E5291" w:rsidRPr="003D03DD">
        <w:rPr>
          <w:rFonts w:ascii="Verdana" w:hAnsi="Verdana"/>
          <w:b/>
        </w:rPr>
        <w:t>9FM0/3C: Further Mechanics 1 Mark scheme</w:t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992"/>
        <w:gridCol w:w="5954"/>
        <w:gridCol w:w="992"/>
        <w:gridCol w:w="709"/>
      </w:tblGrid>
      <w:tr w:rsidR="003D03DD" w:rsidRPr="003D03DD" w14:paraId="3C7E023D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7F172F7F" w14:textId="77777777" w:rsidR="00B548CC" w:rsidRPr="003D03DD" w:rsidRDefault="00B548CC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gridSpan w:val="2"/>
            <w:shd w:val="clear" w:color="auto" w:fill="BFBFBF" w:themeFill="background1" w:themeFillShade="BF"/>
            <w:vAlign w:val="center"/>
          </w:tcPr>
          <w:p w14:paraId="3786047D" w14:textId="77777777" w:rsidR="00B548CC" w:rsidRPr="003D03DD" w:rsidRDefault="00B548CC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2B66F1E0" w14:textId="77777777" w:rsidR="00B548CC" w:rsidRPr="003D03DD" w:rsidRDefault="00B548CC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2759D646" w14:textId="77777777" w:rsidR="00B548CC" w:rsidRPr="003D03DD" w:rsidRDefault="00B548CC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1A23EFA6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4928AA96" w14:textId="77777777" w:rsidR="00554C12" w:rsidRPr="003D03DD" w:rsidRDefault="0025500F" w:rsidP="00554C12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1</w:t>
            </w:r>
            <w:r w:rsidR="00554C12" w:rsidRPr="003D03DD">
              <w:rPr>
                <w:b/>
              </w:rPr>
              <w:t>(a)</w:t>
            </w:r>
          </w:p>
        </w:tc>
        <w:tc>
          <w:tcPr>
            <w:tcW w:w="6946" w:type="dxa"/>
            <w:gridSpan w:val="2"/>
          </w:tcPr>
          <w:p w14:paraId="382520D2" w14:textId="77777777" w:rsidR="00554C12" w:rsidRPr="003D03DD" w:rsidRDefault="00554C12" w:rsidP="00554C12">
            <w:r w:rsidRPr="003D03DD">
              <w:t xml:space="preserve">Driving force </w:t>
            </w:r>
            <w:r w:rsidR="00655889" w:rsidRPr="003D03DD">
              <w:rPr>
                <w:position w:val="-24"/>
              </w:rPr>
              <w:object w:dxaOrig="880" w:dyaOrig="620" w14:anchorId="372306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0.75pt" o:ole="">
                  <v:imagedata r:id="rId8" o:title=""/>
                </v:shape>
                <o:OLEObject Type="Embed" ProgID="Equation.DSMT4" ShapeID="_x0000_i1025" DrawAspect="Content" ObjectID="_1678100822" r:id="rId9"/>
              </w:object>
            </w:r>
            <w:r w:rsidRPr="003D03DD">
              <w:t xml:space="preserve"> (N)</w:t>
            </w:r>
          </w:p>
        </w:tc>
        <w:tc>
          <w:tcPr>
            <w:tcW w:w="992" w:type="dxa"/>
            <w:vAlign w:val="center"/>
          </w:tcPr>
          <w:p w14:paraId="0368FA73" w14:textId="77777777" w:rsidR="00554C12" w:rsidRPr="003D03DD" w:rsidRDefault="00655889" w:rsidP="000F12AE">
            <w:pPr>
              <w:jc w:val="center"/>
            </w:pPr>
            <w:r w:rsidRPr="003D03DD">
              <w:t>B</w:t>
            </w:r>
            <w:r w:rsidR="00554C12" w:rsidRPr="003D03DD">
              <w:t>1</w:t>
            </w:r>
          </w:p>
        </w:tc>
        <w:tc>
          <w:tcPr>
            <w:tcW w:w="709" w:type="dxa"/>
            <w:vAlign w:val="center"/>
          </w:tcPr>
          <w:p w14:paraId="6D5CBF4D" w14:textId="77777777" w:rsidR="00554C12" w:rsidRPr="003D03DD" w:rsidRDefault="00B253E6" w:rsidP="00554C12">
            <w:r w:rsidRPr="003D03DD">
              <w:t>3.1b</w:t>
            </w:r>
          </w:p>
        </w:tc>
      </w:tr>
      <w:tr w:rsidR="003D03DD" w:rsidRPr="003D03DD" w14:paraId="461FE74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FAD84C0" w14:textId="77777777" w:rsidR="00554C12" w:rsidRPr="003D03DD" w:rsidRDefault="00554C12" w:rsidP="00554C1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6ECAA498" w14:textId="77777777" w:rsidR="00554C12" w:rsidRPr="003D03DD" w:rsidRDefault="00655889" w:rsidP="00655889">
            <w:r w:rsidRPr="003D03DD">
              <w:t xml:space="preserve">No resultant force     </w:t>
            </w:r>
            <w:r w:rsidRPr="003D03DD">
              <w:rPr>
                <w:position w:val="-24"/>
              </w:rPr>
              <w:object w:dxaOrig="4700" w:dyaOrig="620" w14:anchorId="55BF0804">
                <v:shape id="_x0000_i1026" type="#_x0000_t75" style="width:234.75pt;height:30.75pt" o:ole="">
                  <v:imagedata r:id="rId10" o:title=""/>
                </v:shape>
                <o:OLEObject Type="Embed" ProgID="Equation.DSMT4" ShapeID="_x0000_i1026" DrawAspect="Content" ObjectID="_1678100823" r:id="rId11"/>
              </w:object>
            </w:r>
            <w:r w:rsidRPr="003D03DD">
              <w:t xml:space="preserve">           </w:t>
            </w:r>
          </w:p>
        </w:tc>
        <w:tc>
          <w:tcPr>
            <w:tcW w:w="992" w:type="dxa"/>
            <w:vAlign w:val="center"/>
          </w:tcPr>
          <w:p w14:paraId="6F195C51" w14:textId="77777777" w:rsidR="00554C12" w:rsidRPr="003D03DD" w:rsidRDefault="00655889" w:rsidP="000F12AE">
            <w:pPr>
              <w:jc w:val="center"/>
            </w:pPr>
            <w:r w:rsidRPr="003D03DD">
              <w:t>M</w:t>
            </w:r>
            <w:r w:rsidR="00554C12" w:rsidRPr="003D03DD">
              <w:t>1</w:t>
            </w:r>
          </w:p>
        </w:tc>
        <w:tc>
          <w:tcPr>
            <w:tcW w:w="709" w:type="dxa"/>
            <w:vAlign w:val="center"/>
          </w:tcPr>
          <w:p w14:paraId="3AF78E6E" w14:textId="77777777" w:rsidR="00554C12" w:rsidRPr="003D03DD" w:rsidRDefault="00462204" w:rsidP="00554C12">
            <w:r w:rsidRPr="003D03DD">
              <w:t>3.4</w:t>
            </w:r>
          </w:p>
        </w:tc>
      </w:tr>
      <w:tr w:rsidR="003D03DD" w:rsidRPr="003D03DD" w14:paraId="14721F6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0F970E7" w14:textId="77777777" w:rsidR="00554C12" w:rsidRPr="003D03DD" w:rsidRDefault="00554C12" w:rsidP="00554C1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0C6D3865" w14:textId="77777777" w:rsidR="00554C12" w:rsidRPr="003D03DD" w:rsidRDefault="0025500F" w:rsidP="00655889">
            <w:r w:rsidRPr="003D03DD">
              <w:t xml:space="preserve">             </w:t>
            </w:r>
            <w:r w:rsidR="00817D75" w:rsidRPr="003D03DD">
              <w:rPr>
                <w:position w:val="-16"/>
              </w:rPr>
              <w:object w:dxaOrig="4040" w:dyaOrig="440" w14:anchorId="1CA37585">
                <v:shape id="_x0000_i1027" type="#_x0000_t75" style="width:201.75pt;height:21.75pt" o:ole="">
                  <v:imagedata r:id="rId12" o:title=""/>
                </v:shape>
                <o:OLEObject Type="Embed" ProgID="Equation.DSMT4" ShapeID="_x0000_i1027" DrawAspect="Content" ObjectID="_1678100824" r:id="rId13"/>
              </w:object>
            </w:r>
            <w:r w:rsidRPr="003D03DD">
              <w:t xml:space="preserve"> is a solution*</w:t>
            </w:r>
          </w:p>
        </w:tc>
        <w:tc>
          <w:tcPr>
            <w:tcW w:w="992" w:type="dxa"/>
            <w:vAlign w:val="center"/>
          </w:tcPr>
          <w:p w14:paraId="55193270" w14:textId="77777777" w:rsidR="00554C12" w:rsidRPr="003D03DD" w:rsidRDefault="00554C12" w:rsidP="00B253E6">
            <w:pPr>
              <w:jc w:val="center"/>
            </w:pPr>
            <w:r w:rsidRPr="003D03DD">
              <w:t>A1</w:t>
            </w:r>
            <w:r w:rsidR="0025500F" w:rsidRPr="003D03DD">
              <w:t>*</w:t>
            </w:r>
          </w:p>
        </w:tc>
        <w:tc>
          <w:tcPr>
            <w:tcW w:w="709" w:type="dxa"/>
            <w:vAlign w:val="center"/>
          </w:tcPr>
          <w:p w14:paraId="42B0D1EC" w14:textId="77777777" w:rsidR="00554C12" w:rsidRPr="003D03DD" w:rsidRDefault="00554C12" w:rsidP="00554C12">
            <w:r w:rsidRPr="003D03DD">
              <w:t>2.2a</w:t>
            </w:r>
          </w:p>
        </w:tc>
      </w:tr>
      <w:tr w:rsidR="003D03DD" w:rsidRPr="003D03DD" w14:paraId="60773FF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92B95FF" w14:textId="77777777" w:rsidR="00655889" w:rsidRPr="003D03DD" w:rsidRDefault="00655889" w:rsidP="00554C1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182640D7" w14:textId="77777777" w:rsidR="00655889" w:rsidRPr="003D03DD" w:rsidRDefault="0025500F" w:rsidP="00655889">
            <w:r w:rsidRPr="003D03DD">
              <w:t xml:space="preserve">              </w:t>
            </w:r>
            <w:r w:rsidRPr="003D03DD">
              <w:rPr>
                <w:position w:val="-6"/>
              </w:rPr>
              <w:object w:dxaOrig="2500" w:dyaOrig="320" w14:anchorId="45E030A7">
                <v:shape id="_x0000_i1028" type="#_x0000_t75" style="width:125.25pt;height:15.75pt" o:ole="">
                  <v:imagedata r:id="rId14" o:title=""/>
                </v:shape>
                <o:OLEObject Type="Embed" ProgID="Equation.DSMT4" ShapeID="_x0000_i1028" DrawAspect="Content" ObjectID="_1678100825" r:id="rId15"/>
              </w:object>
            </w:r>
            <w:r w:rsidRPr="003D03DD">
              <w:t xml:space="preserve"> so no more real roots, </w:t>
            </w:r>
          </w:p>
          <w:p w14:paraId="0E922C7C" w14:textId="77777777" w:rsidR="0025500F" w:rsidRPr="003D03DD" w:rsidRDefault="0025500F" w:rsidP="00655889">
            <w:r w:rsidRPr="003D03DD">
              <w:t xml:space="preserve">                                </w:t>
            </w:r>
            <w:r w:rsidRPr="003D03DD">
              <w:rPr>
                <w:position w:val="-6"/>
              </w:rPr>
              <w:object w:dxaOrig="720" w:dyaOrig="279" w14:anchorId="44B75F7E">
                <v:shape id="_x0000_i1029" type="#_x0000_t75" style="width:36pt;height:14.25pt" o:ole="">
                  <v:imagedata r:id="rId16" o:title=""/>
                </v:shape>
                <o:OLEObject Type="Embed" ProgID="Equation.DSMT4" ShapeID="_x0000_i1029" DrawAspect="Content" ObjectID="_1678100826" r:id="rId17"/>
              </w:object>
            </w:r>
            <w:r w:rsidRPr="003D03DD">
              <w:t xml:space="preserve"> is the only solution.</w:t>
            </w:r>
          </w:p>
        </w:tc>
        <w:tc>
          <w:tcPr>
            <w:tcW w:w="992" w:type="dxa"/>
            <w:vAlign w:val="center"/>
          </w:tcPr>
          <w:p w14:paraId="18C14340" w14:textId="77777777" w:rsidR="00655889" w:rsidRPr="003D03DD" w:rsidRDefault="0025500F" w:rsidP="00B253E6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93DBC8D" w14:textId="77777777" w:rsidR="00655889" w:rsidRPr="003D03DD" w:rsidRDefault="0025500F" w:rsidP="00554C12">
            <w:r w:rsidRPr="003D03DD">
              <w:t>2.4</w:t>
            </w:r>
          </w:p>
        </w:tc>
      </w:tr>
      <w:tr w:rsidR="003D03DD" w:rsidRPr="003D03DD" w14:paraId="42E5AAB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9DCEEC5" w14:textId="77777777" w:rsidR="00554C12" w:rsidRPr="003D03DD" w:rsidRDefault="00554C12" w:rsidP="00554C1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BC0DCD4" w14:textId="77777777" w:rsidR="00554C12" w:rsidRPr="003D03DD" w:rsidRDefault="00554C12" w:rsidP="00554C12"/>
        </w:tc>
        <w:tc>
          <w:tcPr>
            <w:tcW w:w="992" w:type="dxa"/>
            <w:vAlign w:val="center"/>
          </w:tcPr>
          <w:p w14:paraId="00E45BA7" w14:textId="77777777" w:rsidR="00554C12" w:rsidRPr="003D03DD" w:rsidRDefault="00554C12" w:rsidP="0025500F">
            <w:pPr>
              <w:jc w:val="center"/>
              <w:rPr>
                <w:b/>
              </w:rPr>
            </w:pPr>
            <w:r w:rsidRPr="003D03DD">
              <w:rPr>
                <w:b/>
              </w:rPr>
              <w:t>(</w:t>
            </w:r>
            <w:r w:rsidR="0025500F" w:rsidRPr="003D03DD">
              <w:rPr>
                <w:b/>
              </w:rPr>
              <w:t>4</w:t>
            </w:r>
            <w:r w:rsidRPr="003D03DD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539CD6B4" w14:textId="77777777" w:rsidR="00554C12" w:rsidRPr="003D03DD" w:rsidRDefault="00554C12" w:rsidP="00554C12"/>
        </w:tc>
      </w:tr>
      <w:tr w:rsidR="003D03DD" w:rsidRPr="003D03DD" w14:paraId="0E23240E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7FD2B598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(b)</w:t>
            </w:r>
          </w:p>
        </w:tc>
        <w:tc>
          <w:tcPr>
            <w:tcW w:w="6946" w:type="dxa"/>
            <w:gridSpan w:val="2"/>
            <w:tcBorders>
              <w:bottom w:val="single" w:sz="4" w:space="0" w:color="808080" w:themeColor="background1" w:themeShade="80"/>
            </w:tcBorders>
          </w:tcPr>
          <w:p w14:paraId="518D923C" w14:textId="77777777" w:rsidR="000F12AE" w:rsidRPr="003D03DD" w:rsidRDefault="000F12AE" w:rsidP="000F12AE">
            <w:r w:rsidRPr="003D03DD">
              <w:t xml:space="preserve">Equation of motion: 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3F2FF81D" w14:textId="77777777" w:rsidR="000F12AE" w:rsidRPr="003D03DD" w:rsidRDefault="000F12AE" w:rsidP="00FB4A65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2E4E5517" w14:textId="77777777" w:rsidR="000F12AE" w:rsidRPr="003D03DD" w:rsidRDefault="000F12AE" w:rsidP="000F12AE">
            <w:r w:rsidRPr="003D03DD">
              <w:t>3.4</w:t>
            </w:r>
          </w:p>
        </w:tc>
      </w:tr>
      <w:tr w:rsidR="003D03DD" w:rsidRPr="003D03DD" w14:paraId="20A40B9A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752AF89C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tcBorders>
              <w:bottom w:val="nil"/>
            </w:tcBorders>
          </w:tcPr>
          <w:p w14:paraId="0C907C79" w14:textId="77777777" w:rsidR="000F12AE" w:rsidRPr="003D03DD" w:rsidRDefault="000F12AE" w:rsidP="000F12AE">
            <w:r w:rsidRPr="003D03DD">
              <w:t xml:space="preserve">                     </w:t>
            </w:r>
            <w:r w:rsidR="00417137" w:rsidRPr="003D03DD">
              <w:rPr>
                <w:position w:val="-24"/>
              </w:rPr>
              <w:object w:dxaOrig="3600" w:dyaOrig="620" w14:anchorId="49D74308">
                <v:shape id="_x0000_i1030" type="#_x0000_t75" style="width:180pt;height:30.75pt" o:ole="">
                  <v:imagedata r:id="rId18" o:title=""/>
                </v:shape>
                <o:OLEObject Type="Embed" ProgID="Equation.DSMT4" ShapeID="_x0000_i1030" DrawAspect="Content" ObjectID="_1678100827" r:id="rId19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1E03F4EB" w14:textId="77777777" w:rsidR="000F12AE" w:rsidRPr="003D03DD" w:rsidRDefault="000F12AE" w:rsidP="00FB4A65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14:paraId="18D78F60" w14:textId="77777777" w:rsidR="000F12AE" w:rsidRPr="003D03DD" w:rsidRDefault="000F12AE" w:rsidP="000F12AE">
            <w:r w:rsidRPr="003D03DD">
              <w:t>1.1b</w:t>
            </w:r>
          </w:p>
        </w:tc>
      </w:tr>
      <w:tr w:rsidR="003D03DD" w:rsidRPr="003D03DD" w14:paraId="3D3E8C98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505DCF7D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tcBorders>
              <w:top w:val="nil"/>
            </w:tcBorders>
          </w:tcPr>
          <w:p w14:paraId="39EDBF42" w14:textId="77777777" w:rsidR="000F12AE" w:rsidRPr="003D03DD" w:rsidRDefault="000F12AE" w:rsidP="000F12AE"/>
        </w:tc>
        <w:tc>
          <w:tcPr>
            <w:tcW w:w="992" w:type="dxa"/>
            <w:tcBorders>
              <w:top w:val="nil"/>
            </w:tcBorders>
            <w:vAlign w:val="center"/>
          </w:tcPr>
          <w:p w14:paraId="70CF2070" w14:textId="77777777" w:rsidR="000F12AE" w:rsidRPr="003D03DD" w:rsidRDefault="000F12AE" w:rsidP="00FB4A65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14:paraId="551C643E" w14:textId="77777777" w:rsidR="000F12AE" w:rsidRPr="003D03DD" w:rsidRDefault="000F12AE" w:rsidP="000F12AE">
            <w:r w:rsidRPr="003D03DD">
              <w:t>1.1b</w:t>
            </w:r>
          </w:p>
        </w:tc>
      </w:tr>
      <w:tr w:rsidR="003D03DD" w:rsidRPr="003D03DD" w14:paraId="38ABFF95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23A4768B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764655F" w14:textId="77777777" w:rsidR="000F12AE" w:rsidRPr="003D03DD" w:rsidRDefault="000F12AE" w:rsidP="000F12AE">
            <w:r w:rsidRPr="003D03DD">
              <w:t xml:space="preserve">                                             </w:t>
            </w:r>
            <w:r w:rsidR="00FB4A65" w:rsidRPr="003D03DD">
              <w:rPr>
                <w:position w:val="-6"/>
              </w:rPr>
              <w:object w:dxaOrig="300" w:dyaOrig="240" w14:anchorId="62337713">
                <v:shape id="_x0000_i1031" type="#_x0000_t75" style="width:15pt;height:12pt" o:ole="">
                  <v:imagedata r:id="rId20" o:title=""/>
                </v:shape>
                <o:OLEObject Type="Embed" ProgID="Equation.DSMT4" ShapeID="_x0000_i1031" DrawAspect="Content" ObjectID="_1678100828" r:id="rId21"/>
              </w:object>
            </w:r>
            <w:r w:rsidRPr="003D03DD">
              <w:t xml:space="preserve"> </w:t>
            </w:r>
            <w:r w:rsidR="00152BEF" w:rsidRPr="003D03DD">
              <w:rPr>
                <w:position w:val="-10"/>
              </w:rPr>
              <w:object w:dxaOrig="1860" w:dyaOrig="320" w14:anchorId="6B6C06B1">
                <v:shape id="_x0000_i1032" type="#_x0000_t75" style="width:92.25pt;height:15.75pt" o:ole="">
                  <v:imagedata r:id="rId22" o:title=""/>
                </v:shape>
                <o:OLEObject Type="Embed" ProgID="Equation.DSMT4" ShapeID="_x0000_i1032" DrawAspect="Content" ObjectID="_1678100829" r:id="rId23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191D429" w14:textId="77777777" w:rsidR="000F12AE" w:rsidRPr="003D03DD" w:rsidRDefault="000F12AE" w:rsidP="00FB4A65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32852367" w14:textId="77777777" w:rsidR="000F12AE" w:rsidRPr="003D03DD" w:rsidRDefault="000F12AE" w:rsidP="000F12AE">
            <w:r w:rsidRPr="003D03DD">
              <w:t>1.1b</w:t>
            </w:r>
          </w:p>
        </w:tc>
      </w:tr>
      <w:tr w:rsidR="003D03DD" w:rsidRPr="003D03DD" w14:paraId="080F2FD3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3978D6D0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BD5C1AD" w14:textId="77777777" w:rsidR="000F12AE" w:rsidRPr="003D03DD" w:rsidRDefault="000F12AE" w:rsidP="00152BEF">
            <w:r w:rsidRPr="003D03DD">
              <w:t xml:space="preserve">                                           </w:t>
            </w:r>
            <w:r w:rsidR="00152BEF" w:rsidRPr="003D03DD">
              <w:rPr>
                <w:position w:val="-6"/>
              </w:rPr>
              <w:object w:dxaOrig="859" w:dyaOrig="279" w14:anchorId="2A4998A2">
                <v:shape id="_x0000_i1033" type="#_x0000_t75" style="width:42.75pt;height:14.25pt" o:ole="">
                  <v:imagedata r:id="rId24" o:title=""/>
                </v:shape>
                <o:OLEObject Type="Embed" ProgID="Equation.DSMT4" ShapeID="_x0000_i1033" DrawAspect="Content" ObjectID="_1678100830" r:id="rId25"/>
              </w:object>
            </w:r>
            <w:r w:rsidRPr="003D03DD">
              <w:t xml:space="preserve"> m s</w:t>
            </w:r>
            <w:r w:rsidRPr="003D03DD">
              <w:rPr>
                <w:vertAlign w:val="superscript"/>
              </w:rPr>
              <w:t>-2</w:t>
            </w:r>
            <w:r w:rsidRPr="003D03DD">
              <w:t xml:space="preserve">  (0.</w:t>
            </w:r>
            <w:r w:rsidR="00152BEF" w:rsidRPr="003D03DD">
              <w:t>9</w:t>
            </w:r>
            <w:r w:rsidRPr="003D03DD">
              <w:t>4</w:t>
            </w:r>
            <w:r w:rsidR="00A44112" w:rsidRPr="003D03DD">
              <w:t>7</w:t>
            </w:r>
            <w:r w:rsidRPr="003D03DD">
              <w:t>)</w:t>
            </w:r>
          </w:p>
        </w:tc>
        <w:tc>
          <w:tcPr>
            <w:tcW w:w="992" w:type="dxa"/>
            <w:vAlign w:val="center"/>
          </w:tcPr>
          <w:p w14:paraId="0273FB12" w14:textId="77777777" w:rsidR="000F12AE" w:rsidRPr="003D03DD" w:rsidRDefault="000F12AE" w:rsidP="00FB4A65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36738056" w14:textId="77777777" w:rsidR="000F12AE" w:rsidRPr="003D03DD" w:rsidRDefault="000F12AE" w:rsidP="000F12AE">
            <w:r w:rsidRPr="003D03DD">
              <w:t>1.1b</w:t>
            </w:r>
          </w:p>
        </w:tc>
      </w:tr>
      <w:tr w:rsidR="003D03DD" w:rsidRPr="003D03DD" w14:paraId="41C6F14A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49AA6E32" w14:textId="77777777" w:rsidR="000F12AE" w:rsidRPr="003D03DD" w:rsidRDefault="000F12AE" w:rsidP="000F12A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A524503" w14:textId="77777777" w:rsidR="000F12AE" w:rsidRPr="003D03DD" w:rsidRDefault="000F12AE" w:rsidP="000F12AE"/>
        </w:tc>
        <w:tc>
          <w:tcPr>
            <w:tcW w:w="992" w:type="dxa"/>
            <w:vAlign w:val="center"/>
          </w:tcPr>
          <w:p w14:paraId="312E5D8E" w14:textId="77777777" w:rsidR="000F12AE" w:rsidRPr="003D03DD" w:rsidRDefault="000F12AE" w:rsidP="000F12AE">
            <w:pPr>
              <w:jc w:val="center"/>
              <w:rPr>
                <w:b/>
              </w:rPr>
            </w:pPr>
            <w:r w:rsidRPr="003D03DD">
              <w:rPr>
                <w:b/>
              </w:rPr>
              <w:t>(5)</w:t>
            </w:r>
          </w:p>
        </w:tc>
        <w:tc>
          <w:tcPr>
            <w:tcW w:w="709" w:type="dxa"/>
          </w:tcPr>
          <w:p w14:paraId="5AC7E5C7" w14:textId="77777777" w:rsidR="000F12AE" w:rsidRPr="003D03DD" w:rsidRDefault="000F12AE" w:rsidP="000F12AE"/>
        </w:tc>
      </w:tr>
      <w:tr w:rsidR="003D03DD" w:rsidRPr="003D03DD" w14:paraId="52958B28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0823703D" w14:textId="77777777" w:rsidR="00B548CC" w:rsidRPr="003D03DD" w:rsidRDefault="006F607B" w:rsidP="0025500F">
            <w:pPr>
              <w:spacing w:before="40" w:after="40"/>
              <w:jc w:val="right"/>
              <w:rPr>
                <w:b/>
              </w:rPr>
            </w:pPr>
            <w:r w:rsidRPr="003D03DD">
              <w:rPr>
                <w:b/>
              </w:rPr>
              <w:t>(</w:t>
            </w:r>
            <w:r w:rsidR="0025500F" w:rsidRPr="003D03DD">
              <w:rPr>
                <w:b/>
              </w:rPr>
              <w:t>9</w:t>
            </w:r>
            <w:r w:rsidRPr="003D03DD">
              <w:rPr>
                <w:b/>
              </w:rPr>
              <w:t xml:space="preserve"> marks)</w:t>
            </w:r>
          </w:p>
        </w:tc>
      </w:tr>
      <w:tr w:rsidR="003D03DD" w:rsidRPr="003D03DD" w14:paraId="32E9D3B7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4E0863CF" w14:textId="77777777" w:rsidR="00B548CC" w:rsidRPr="003D03DD" w:rsidRDefault="00B548CC" w:rsidP="00635DA2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2F1FFE80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4F6BF350" w14:textId="77777777" w:rsidR="00D10C67" w:rsidRPr="003D03DD" w:rsidRDefault="0025500F" w:rsidP="00D10C67">
            <w:pPr>
              <w:spacing w:before="40" w:after="40"/>
              <w:jc w:val="center"/>
            </w:pPr>
            <w:r w:rsidRPr="003D03DD">
              <w:t>1</w:t>
            </w:r>
            <w:r w:rsidR="00D10C67" w:rsidRPr="003D03DD">
              <w:t>a</w:t>
            </w:r>
          </w:p>
        </w:tc>
        <w:tc>
          <w:tcPr>
            <w:tcW w:w="992" w:type="dxa"/>
            <w:vAlign w:val="center"/>
          </w:tcPr>
          <w:p w14:paraId="7B622A1D" w14:textId="77777777" w:rsidR="00D10C67" w:rsidRPr="003D03DD" w:rsidRDefault="0025500F" w:rsidP="00D10C67">
            <w:pPr>
              <w:spacing w:before="40" w:after="40"/>
              <w:jc w:val="center"/>
            </w:pPr>
            <w:r w:rsidRPr="003D03DD">
              <w:t>B</w:t>
            </w:r>
            <w:r w:rsidR="00554C12" w:rsidRPr="003D03DD">
              <w:t>1</w:t>
            </w:r>
          </w:p>
        </w:tc>
        <w:tc>
          <w:tcPr>
            <w:tcW w:w="7655" w:type="dxa"/>
            <w:gridSpan w:val="3"/>
            <w:vAlign w:val="center"/>
          </w:tcPr>
          <w:p w14:paraId="7FF68382" w14:textId="77777777" w:rsidR="00D10C67" w:rsidRPr="003D03DD" w:rsidRDefault="00174011" w:rsidP="00635DA2">
            <w:pPr>
              <w:spacing w:before="40" w:after="40"/>
            </w:pPr>
            <w:r w:rsidRPr="003D03DD">
              <w:t xml:space="preserve">Use </w:t>
            </w:r>
            <w:r w:rsidRPr="003D03DD">
              <w:rPr>
                <w:position w:val="-6"/>
              </w:rPr>
              <w:object w:dxaOrig="740" w:dyaOrig="279" w14:anchorId="64713AB8">
                <v:shape id="_x0000_i1034" type="#_x0000_t75" style="width:36.75pt;height:14.25pt" o:ole="">
                  <v:imagedata r:id="rId26" o:title=""/>
                </v:shape>
                <o:OLEObject Type="Embed" ProgID="Equation.DSMT4" ShapeID="_x0000_i1034" DrawAspect="Content" ObjectID="_1678100831" r:id="rId27"/>
              </w:object>
            </w:r>
            <w:r w:rsidRPr="003D03DD">
              <w:t xml:space="preserve"> to find the driving force</w:t>
            </w:r>
          </w:p>
        </w:tc>
      </w:tr>
      <w:tr w:rsidR="003D03DD" w:rsidRPr="003D03DD" w14:paraId="75DA248D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79733A1B" w14:textId="77777777" w:rsidR="00D10C67" w:rsidRPr="003D03DD" w:rsidRDefault="00D10C67" w:rsidP="00D10C6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54891432" w14:textId="77777777" w:rsidR="00D10C67" w:rsidRPr="003D03DD" w:rsidRDefault="0025500F" w:rsidP="0025500F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655" w:type="dxa"/>
            <w:gridSpan w:val="3"/>
            <w:vAlign w:val="center"/>
          </w:tcPr>
          <w:p w14:paraId="29D89BB4" w14:textId="77777777" w:rsidR="00D10C67" w:rsidRPr="003D03DD" w:rsidRDefault="00174011" w:rsidP="0025500F">
            <w:pPr>
              <w:spacing w:before="40" w:after="40"/>
            </w:pPr>
            <w:r w:rsidRPr="003D03DD">
              <w:t xml:space="preserve">Use the model to </w:t>
            </w:r>
            <w:r w:rsidR="0025500F" w:rsidRPr="003D03DD">
              <w:t xml:space="preserve">form an equation in </w:t>
            </w:r>
            <w:r w:rsidR="0025500F" w:rsidRPr="003D03DD">
              <w:rPr>
                <w:i/>
              </w:rPr>
              <w:t>V</w:t>
            </w:r>
          </w:p>
        </w:tc>
      </w:tr>
      <w:tr w:rsidR="003D03DD" w:rsidRPr="003D03DD" w14:paraId="43D07C32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4CB91F19" w14:textId="77777777" w:rsidR="00D10C67" w:rsidRPr="003D03DD" w:rsidRDefault="00D10C67" w:rsidP="00D10C6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74EACEE1" w14:textId="77777777" w:rsidR="00D10C67" w:rsidRPr="003D03DD" w:rsidRDefault="00554C12" w:rsidP="00B253E6">
            <w:pPr>
              <w:spacing w:before="40" w:after="40"/>
              <w:jc w:val="center"/>
            </w:pPr>
            <w:r w:rsidRPr="003D03DD">
              <w:t>A1</w:t>
            </w:r>
            <w:r w:rsidR="00417137" w:rsidRPr="003D03DD">
              <w:t>*</w:t>
            </w:r>
          </w:p>
        </w:tc>
        <w:tc>
          <w:tcPr>
            <w:tcW w:w="7655" w:type="dxa"/>
            <w:gridSpan w:val="3"/>
            <w:vAlign w:val="center"/>
          </w:tcPr>
          <w:p w14:paraId="6F0F94E8" w14:textId="77777777" w:rsidR="00D10C67" w:rsidRPr="003D03DD" w:rsidRDefault="0025500F" w:rsidP="00B253E6">
            <w:pPr>
              <w:spacing w:before="40" w:after="40"/>
            </w:pPr>
            <w:r w:rsidRPr="003D03DD">
              <w:t xml:space="preserve">Solve equation to obtain solution </w:t>
            </w:r>
            <w:r w:rsidRPr="003D03DD">
              <w:rPr>
                <w:position w:val="-6"/>
              </w:rPr>
              <w:object w:dxaOrig="720" w:dyaOrig="279" w14:anchorId="66E683B3">
                <v:shape id="_x0000_i1035" type="#_x0000_t75" style="width:36pt;height:14.25pt" o:ole="">
                  <v:imagedata r:id="rId28" o:title=""/>
                </v:shape>
                <o:OLEObject Type="Embed" ProgID="Equation.DSMT4" ShapeID="_x0000_i1035" DrawAspect="Content" ObjectID="_1678100832" r:id="rId29"/>
              </w:object>
            </w:r>
            <w:r w:rsidRPr="003D03DD">
              <w:t xml:space="preserve"> </w:t>
            </w:r>
            <w:r w:rsidR="00417137" w:rsidRPr="003D03DD">
              <w:t xml:space="preserve">(complex roots </w:t>
            </w:r>
            <w:r w:rsidR="00417137" w:rsidRPr="003D03DD">
              <w:rPr>
                <w:position w:val="-8"/>
              </w:rPr>
              <w:object w:dxaOrig="1219" w:dyaOrig="360" w14:anchorId="34576895">
                <v:shape id="_x0000_i1036" type="#_x0000_t75" style="width:60.75pt;height:18pt" o:ole="">
                  <v:imagedata r:id="rId30" o:title=""/>
                </v:shape>
                <o:OLEObject Type="Embed" ProgID="Equation.DSMT4" ShapeID="_x0000_i1036" DrawAspect="Content" ObjectID="_1678100833" r:id="rId31"/>
              </w:object>
            </w:r>
            <w:r w:rsidR="00417137" w:rsidRPr="003D03DD">
              <w:t xml:space="preserve"> )</w:t>
            </w:r>
          </w:p>
        </w:tc>
      </w:tr>
      <w:tr w:rsidR="003D03DD" w:rsidRPr="003D03DD" w14:paraId="163FF79F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30396401" w14:textId="77777777" w:rsidR="0025500F" w:rsidRPr="003D03DD" w:rsidRDefault="0025500F" w:rsidP="00D10C6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24BE4C0A" w14:textId="77777777" w:rsidR="0025500F" w:rsidRPr="003D03DD" w:rsidRDefault="0025500F" w:rsidP="00B253E6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655" w:type="dxa"/>
            <w:gridSpan w:val="3"/>
            <w:vAlign w:val="center"/>
          </w:tcPr>
          <w:p w14:paraId="3377CEA9" w14:textId="77777777" w:rsidR="0025500F" w:rsidRPr="003D03DD" w:rsidRDefault="00417137" w:rsidP="00B253E6">
            <w:pPr>
              <w:spacing w:before="40" w:after="40"/>
            </w:pPr>
            <w:r w:rsidRPr="003D03DD">
              <w:t xml:space="preserve">CSO.  </w:t>
            </w:r>
            <w:r w:rsidR="0025500F" w:rsidRPr="003D03DD">
              <w:t xml:space="preserve">Justification that </w:t>
            </w:r>
            <w:r w:rsidR="0025500F" w:rsidRPr="003D03DD">
              <w:rPr>
                <w:position w:val="-6"/>
              </w:rPr>
              <w:object w:dxaOrig="720" w:dyaOrig="279" w14:anchorId="1853EDF4">
                <v:shape id="_x0000_i1037" type="#_x0000_t75" style="width:36pt;height:14.25pt" o:ole="">
                  <v:imagedata r:id="rId28" o:title=""/>
                </v:shape>
                <o:OLEObject Type="Embed" ProgID="Equation.DSMT4" ShapeID="_x0000_i1037" DrawAspect="Content" ObjectID="_1678100834" r:id="rId32"/>
              </w:object>
            </w:r>
            <w:r w:rsidR="0025500F" w:rsidRPr="003D03DD">
              <w:t>is the only real solution e.g. by considering determinant of quadratic factor, completing the squ</w:t>
            </w:r>
            <w:r w:rsidRPr="003D03DD">
              <w:t>a</w:t>
            </w:r>
            <w:r w:rsidR="0025500F" w:rsidRPr="003D03DD">
              <w:t>re or stating all 3 roots and co</w:t>
            </w:r>
            <w:r w:rsidRPr="003D03DD">
              <w:t>nfirming that only one root is real</w:t>
            </w:r>
          </w:p>
        </w:tc>
      </w:tr>
      <w:tr w:rsidR="003D03DD" w:rsidRPr="003D03DD" w14:paraId="43339C58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2F0B5A84" w14:textId="77777777" w:rsidR="00417137" w:rsidRPr="003D03DD" w:rsidRDefault="00417137" w:rsidP="00D10C67">
            <w:pPr>
              <w:spacing w:before="40" w:after="40"/>
              <w:jc w:val="center"/>
            </w:pPr>
            <w:r w:rsidRPr="003D03DD">
              <w:t>SR</w:t>
            </w:r>
          </w:p>
        </w:tc>
        <w:tc>
          <w:tcPr>
            <w:tcW w:w="8647" w:type="dxa"/>
            <w:gridSpan w:val="4"/>
            <w:vAlign w:val="center"/>
          </w:tcPr>
          <w:p w14:paraId="619C45EE" w14:textId="77777777" w:rsidR="00417137" w:rsidRPr="003D03DD" w:rsidRDefault="00417137" w:rsidP="00635DA2">
            <w:pPr>
              <w:spacing w:before="40" w:after="40"/>
            </w:pPr>
            <w:r w:rsidRPr="003D03DD">
              <w:t xml:space="preserve">A candidate who verifies that </w:t>
            </w:r>
            <w:r w:rsidRPr="003D03DD">
              <w:rPr>
                <w:position w:val="-6"/>
              </w:rPr>
              <w:object w:dxaOrig="720" w:dyaOrig="279" w14:anchorId="66DC6A9A">
                <v:shape id="_x0000_i1038" type="#_x0000_t75" style="width:36pt;height:14.25pt" o:ole="">
                  <v:imagedata r:id="rId28" o:title=""/>
                </v:shape>
                <o:OLEObject Type="Embed" ProgID="Equation.DSMT4" ShapeID="_x0000_i1038" DrawAspect="Content" ObjectID="_1678100835" r:id="rId33"/>
              </w:object>
            </w:r>
            <w:r w:rsidRPr="003D03DD">
              <w:t>is a solution can score 2/4:</w:t>
            </w:r>
          </w:p>
        </w:tc>
      </w:tr>
      <w:tr w:rsidR="003D03DD" w:rsidRPr="003D03DD" w14:paraId="35B2423F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2E01B07D" w14:textId="77777777" w:rsidR="00417137" w:rsidRPr="003D03DD" w:rsidRDefault="00417137" w:rsidP="0041713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11DC810E" w14:textId="77777777" w:rsidR="00417137" w:rsidRPr="003D03DD" w:rsidRDefault="00417137" w:rsidP="00417137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655" w:type="dxa"/>
            <w:gridSpan w:val="3"/>
            <w:vAlign w:val="center"/>
          </w:tcPr>
          <w:p w14:paraId="534FC12A" w14:textId="77777777" w:rsidR="00417137" w:rsidRPr="003D03DD" w:rsidRDefault="00417137" w:rsidP="00417137">
            <w:pPr>
              <w:spacing w:before="40" w:after="40"/>
            </w:pPr>
            <w:r w:rsidRPr="003D03DD">
              <w:t xml:space="preserve">Use </w:t>
            </w:r>
            <w:r w:rsidRPr="003D03DD">
              <w:rPr>
                <w:position w:val="-6"/>
              </w:rPr>
              <w:object w:dxaOrig="740" w:dyaOrig="279" w14:anchorId="30F2824B">
                <v:shape id="_x0000_i1039" type="#_x0000_t75" style="width:36.75pt;height:14.25pt" o:ole="">
                  <v:imagedata r:id="rId26" o:title=""/>
                </v:shape>
                <o:OLEObject Type="Embed" ProgID="Equation.DSMT4" ShapeID="_x0000_i1039" DrawAspect="Content" ObjectID="_1678100836" r:id="rId34"/>
              </w:object>
            </w:r>
            <w:r w:rsidRPr="003D03DD">
              <w:t xml:space="preserve"> to find the driving force</w:t>
            </w:r>
          </w:p>
        </w:tc>
      </w:tr>
      <w:tr w:rsidR="003D03DD" w:rsidRPr="003D03DD" w14:paraId="645602D8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12A44A80" w14:textId="77777777" w:rsidR="00417137" w:rsidRPr="003D03DD" w:rsidRDefault="00417137" w:rsidP="0041713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43CABB49" w14:textId="77777777" w:rsidR="00417137" w:rsidRPr="003D03DD" w:rsidRDefault="00417137" w:rsidP="00417137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655" w:type="dxa"/>
            <w:gridSpan w:val="3"/>
            <w:vAlign w:val="center"/>
          </w:tcPr>
          <w:p w14:paraId="537FAE7E" w14:textId="77777777" w:rsidR="00417137" w:rsidRPr="003D03DD" w:rsidRDefault="00417137" w:rsidP="00417137">
            <w:pPr>
              <w:spacing w:before="40" w:after="40"/>
            </w:pPr>
            <w:r w:rsidRPr="003D03DD">
              <w:t xml:space="preserve">Complete  method to show that there is no resultant force when that </w:t>
            </w:r>
            <w:r w:rsidRPr="003D03DD">
              <w:rPr>
                <w:position w:val="-6"/>
              </w:rPr>
              <w:object w:dxaOrig="720" w:dyaOrig="279" w14:anchorId="627D43BF">
                <v:shape id="_x0000_i1040" type="#_x0000_t75" style="width:36pt;height:14.25pt" o:ole="">
                  <v:imagedata r:id="rId28" o:title=""/>
                </v:shape>
                <o:OLEObject Type="Embed" ProgID="Equation.DSMT4" ShapeID="_x0000_i1040" DrawAspect="Content" ObjectID="_1678100837" r:id="rId35"/>
              </w:object>
            </w:r>
          </w:p>
        </w:tc>
      </w:tr>
      <w:tr w:rsidR="003D03DD" w:rsidRPr="003D03DD" w14:paraId="4D5639E4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52B807F6" w14:textId="77777777" w:rsidR="00D10C67" w:rsidRPr="003D03DD" w:rsidRDefault="0025500F" w:rsidP="00D10C67">
            <w:pPr>
              <w:spacing w:before="40" w:after="40"/>
              <w:jc w:val="center"/>
            </w:pPr>
            <w:r w:rsidRPr="003D03DD">
              <w:t>1</w:t>
            </w:r>
            <w:r w:rsidR="00541A32" w:rsidRPr="003D03DD">
              <w:t>b</w:t>
            </w:r>
          </w:p>
        </w:tc>
        <w:tc>
          <w:tcPr>
            <w:tcW w:w="992" w:type="dxa"/>
            <w:vAlign w:val="center"/>
          </w:tcPr>
          <w:p w14:paraId="79164CFE" w14:textId="77777777" w:rsidR="00D10C67" w:rsidRPr="003D03DD" w:rsidRDefault="000F12AE" w:rsidP="00D10C67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655" w:type="dxa"/>
            <w:gridSpan w:val="3"/>
            <w:vAlign w:val="center"/>
          </w:tcPr>
          <w:p w14:paraId="6794AA4D" w14:textId="77777777" w:rsidR="00D10C67" w:rsidRPr="003D03DD" w:rsidRDefault="000F12AE" w:rsidP="00635DA2">
            <w:pPr>
              <w:spacing w:before="40" w:after="40"/>
            </w:pPr>
            <w:r w:rsidRPr="003D03DD">
              <w:t>Use the model to form the equation of motion of the van.  All terms required.  Condone sign errors and sin/cos confusion</w:t>
            </w:r>
          </w:p>
        </w:tc>
      </w:tr>
      <w:tr w:rsidR="003D03DD" w:rsidRPr="003D03DD" w14:paraId="7F443445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7FF7CB92" w14:textId="77777777" w:rsidR="00D10C67" w:rsidRPr="003D03DD" w:rsidRDefault="00D10C67" w:rsidP="00D10C6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049A7E2" w14:textId="77777777" w:rsidR="00D10C67" w:rsidRPr="003D03DD" w:rsidRDefault="000F12AE" w:rsidP="00D10C67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655" w:type="dxa"/>
            <w:gridSpan w:val="3"/>
            <w:vAlign w:val="center"/>
          </w:tcPr>
          <w:p w14:paraId="04BA6F15" w14:textId="77777777" w:rsidR="00D10C67" w:rsidRPr="003D03DD" w:rsidRDefault="000F12AE" w:rsidP="00635DA2">
            <w:pPr>
              <w:spacing w:before="40" w:after="40"/>
            </w:pPr>
            <w:r w:rsidRPr="003D03DD">
              <w:t>Unsimplified equation with at most one error</w:t>
            </w:r>
          </w:p>
        </w:tc>
      </w:tr>
      <w:tr w:rsidR="003D03DD" w:rsidRPr="003D03DD" w14:paraId="4E602ACC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76962B62" w14:textId="77777777" w:rsidR="00D10C67" w:rsidRPr="003D03DD" w:rsidRDefault="00D10C67" w:rsidP="00D10C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14:paraId="7A0B333A" w14:textId="77777777" w:rsidR="00D10C67" w:rsidRPr="003D03DD" w:rsidRDefault="000F12AE" w:rsidP="00D10C67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655" w:type="dxa"/>
            <w:gridSpan w:val="3"/>
            <w:vAlign w:val="center"/>
          </w:tcPr>
          <w:p w14:paraId="1AB9362D" w14:textId="77777777" w:rsidR="00D10C67" w:rsidRPr="003D03DD" w:rsidRDefault="000F12AE" w:rsidP="00635DA2">
            <w:pPr>
              <w:spacing w:before="40" w:after="40"/>
            </w:pPr>
            <w:r w:rsidRPr="003D03DD">
              <w:t>Correct unsimplified equation</w:t>
            </w:r>
          </w:p>
        </w:tc>
      </w:tr>
      <w:tr w:rsidR="003D03DD" w:rsidRPr="003D03DD" w14:paraId="412DFBCC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5A56B4C4" w14:textId="77777777" w:rsidR="00D10C67" w:rsidRPr="003D03DD" w:rsidRDefault="00D10C67" w:rsidP="00D10C6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14:paraId="4B61A92E" w14:textId="77777777" w:rsidR="00D10C67" w:rsidRPr="003D03DD" w:rsidRDefault="000F12AE" w:rsidP="00D10C67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655" w:type="dxa"/>
            <w:gridSpan w:val="3"/>
            <w:vAlign w:val="center"/>
          </w:tcPr>
          <w:p w14:paraId="7CA42BB7" w14:textId="77777777" w:rsidR="00D10C67" w:rsidRPr="003D03DD" w:rsidRDefault="000F12AE" w:rsidP="00635DA2">
            <w:pPr>
              <w:spacing w:before="40" w:after="40"/>
            </w:pPr>
            <w:r w:rsidRPr="003D03DD">
              <w:t xml:space="preserve">Substitute for </w:t>
            </w:r>
            <w:r w:rsidRPr="003D03DD">
              <w:rPr>
                <w:i/>
              </w:rPr>
              <w:t>v</w:t>
            </w:r>
            <w:r w:rsidRPr="003D03DD">
              <w:t xml:space="preserve"> and trig and solve for </w:t>
            </w:r>
            <w:r w:rsidRPr="003D03DD">
              <w:rPr>
                <w:i/>
              </w:rPr>
              <w:t>a</w:t>
            </w:r>
          </w:p>
        </w:tc>
      </w:tr>
      <w:tr w:rsidR="003D03DD" w:rsidRPr="003D03DD" w14:paraId="1919378C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1C21A5BE" w14:textId="77777777" w:rsidR="00D10C67" w:rsidRPr="003D03DD" w:rsidRDefault="00D10C67" w:rsidP="00D10C67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51E01B53" w14:textId="77777777" w:rsidR="00D10C67" w:rsidRPr="003D03DD" w:rsidRDefault="000F12AE" w:rsidP="00D10C67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655" w:type="dxa"/>
            <w:gridSpan w:val="3"/>
            <w:vAlign w:val="center"/>
          </w:tcPr>
          <w:p w14:paraId="1D852CED" w14:textId="77777777" w:rsidR="00D10C67" w:rsidRPr="003D03DD" w:rsidRDefault="00FB4A65" w:rsidP="00635DA2">
            <w:pPr>
              <w:spacing w:before="40" w:after="40"/>
            </w:pPr>
            <w:r w:rsidRPr="003D03DD">
              <w:t>Accept 2s.f. or 3s.f. (9.8 used)</w:t>
            </w:r>
          </w:p>
        </w:tc>
      </w:tr>
    </w:tbl>
    <w:p w14:paraId="7774B938" w14:textId="77777777" w:rsidR="00C93809" w:rsidRPr="003D03DD" w:rsidRDefault="00C93809"/>
    <w:p w14:paraId="53F27E7F" w14:textId="77777777" w:rsidR="00C93809" w:rsidRPr="003D03DD" w:rsidRDefault="00C93809"/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5670"/>
        <w:gridCol w:w="992"/>
        <w:gridCol w:w="709"/>
      </w:tblGrid>
      <w:tr w:rsidR="003D03DD" w:rsidRPr="003D03DD" w14:paraId="1BEC4121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18EBB05F" w14:textId="77777777" w:rsidR="00C93809" w:rsidRPr="003D03DD" w:rsidRDefault="00C93809" w:rsidP="00F520BE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gridSpan w:val="2"/>
            <w:shd w:val="clear" w:color="auto" w:fill="BFBFBF" w:themeFill="background1" w:themeFillShade="BF"/>
            <w:vAlign w:val="center"/>
          </w:tcPr>
          <w:p w14:paraId="24D9E502" w14:textId="77777777" w:rsidR="00C93809" w:rsidRPr="003D03DD" w:rsidRDefault="00C93809" w:rsidP="00F520BE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563355EB" w14:textId="77777777" w:rsidR="00C93809" w:rsidRPr="003D03DD" w:rsidRDefault="00C93809" w:rsidP="00F520BE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0A73EA32" w14:textId="77777777" w:rsidR="00C93809" w:rsidRPr="003D03DD" w:rsidRDefault="00C93809" w:rsidP="00F520BE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52533F11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518B54F8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2</w:t>
            </w:r>
          </w:p>
        </w:tc>
        <w:tc>
          <w:tcPr>
            <w:tcW w:w="6946" w:type="dxa"/>
            <w:gridSpan w:val="2"/>
          </w:tcPr>
          <w:p w14:paraId="6947A0F5" w14:textId="77777777" w:rsidR="00C93809" w:rsidRPr="003D03DD" w:rsidRDefault="00C93809" w:rsidP="00F520BE">
            <w:r w:rsidRPr="003D03DD">
              <w:t xml:space="preserve">EPE </w:t>
            </w:r>
            <w:r w:rsidRPr="003D03DD">
              <w:rPr>
                <w:position w:val="-24"/>
              </w:rPr>
              <w:object w:dxaOrig="960" w:dyaOrig="900" w14:anchorId="7A9CE1AE">
                <v:shape id="_x0000_i1041" type="#_x0000_t75" style="width:48pt;height:45pt" o:ole="">
                  <v:imagedata r:id="rId36" o:title=""/>
                </v:shape>
                <o:OLEObject Type="Embed" ProgID="Equation.DSMT4" ShapeID="_x0000_i1041" DrawAspect="Content" ObjectID="_1678100838" r:id="rId37"/>
              </w:object>
            </w:r>
            <w:r w:rsidRPr="003D03DD">
              <w:t xml:space="preserve"> or  EPE </w:t>
            </w:r>
            <w:r w:rsidRPr="003D03DD">
              <w:rPr>
                <w:position w:val="-24"/>
              </w:rPr>
              <w:object w:dxaOrig="1200" w:dyaOrig="940" w14:anchorId="6F8AD49B">
                <v:shape id="_x0000_i1042" type="#_x0000_t75" style="width:60pt;height:47.25pt" o:ole="">
                  <v:imagedata r:id="rId38" o:title=""/>
                </v:shape>
                <o:OLEObject Type="Embed" ProgID="Equation.DSMT4" ShapeID="_x0000_i1042" DrawAspect="Content" ObjectID="_1678100839" r:id="rId39"/>
              </w:object>
            </w:r>
          </w:p>
        </w:tc>
        <w:tc>
          <w:tcPr>
            <w:tcW w:w="992" w:type="dxa"/>
            <w:vAlign w:val="center"/>
          </w:tcPr>
          <w:p w14:paraId="7BF6C24C" w14:textId="77777777" w:rsidR="00C93809" w:rsidRPr="003D03DD" w:rsidRDefault="00C93809" w:rsidP="00F520BE"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4488E202" w14:textId="77777777" w:rsidR="00C93809" w:rsidRPr="003D03DD" w:rsidRDefault="00C93809" w:rsidP="00F520BE">
            <w:r w:rsidRPr="003D03DD">
              <w:t>3.4</w:t>
            </w:r>
          </w:p>
        </w:tc>
      </w:tr>
      <w:tr w:rsidR="003D03DD" w:rsidRPr="003D03DD" w14:paraId="4369FD1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EA74EEF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38C05E8" w14:textId="77777777" w:rsidR="00C93809" w:rsidRPr="003D03DD" w:rsidRDefault="00C93809" w:rsidP="00F520BE">
            <w:r w:rsidRPr="003D03DD">
              <w:t xml:space="preserve">Gain in GPE </w:t>
            </w:r>
            <w:r w:rsidRPr="003D03DD">
              <w:rPr>
                <w:position w:val="-28"/>
              </w:rPr>
              <w:object w:dxaOrig="2620" w:dyaOrig="680" w14:anchorId="3C0B3D03">
                <v:shape id="_x0000_i1043" type="#_x0000_t75" style="width:131.25pt;height:33.75pt" o:ole="">
                  <v:imagedata r:id="rId40" o:title=""/>
                </v:shape>
                <o:OLEObject Type="Embed" ProgID="Equation.DSMT4" ShapeID="_x0000_i1043" DrawAspect="Content" ObjectID="_1678100840" r:id="rId41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3DCB8261" w14:textId="77777777" w:rsidR="00C93809" w:rsidRPr="003D03DD" w:rsidRDefault="00C93809" w:rsidP="00F520BE"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435588B2" w14:textId="77777777" w:rsidR="00C93809" w:rsidRPr="003D03DD" w:rsidRDefault="00C93809" w:rsidP="00F520BE">
            <w:r w:rsidRPr="003D03DD">
              <w:t>1.1b</w:t>
            </w:r>
          </w:p>
        </w:tc>
      </w:tr>
      <w:tr w:rsidR="003D03DD" w:rsidRPr="003D03DD" w14:paraId="142A550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4202351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FF7B5D6" w14:textId="77777777" w:rsidR="00C93809" w:rsidRPr="003D03DD" w:rsidRDefault="00C93809" w:rsidP="00F520BE">
            <w:r w:rsidRPr="003D03DD">
              <w:t xml:space="preserve">Work done against friction </w:t>
            </w:r>
            <w:r w:rsidRPr="003D03DD">
              <w:rPr>
                <w:position w:val="-28"/>
              </w:rPr>
              <w:object w:dxaOrig="3180" w:dyaOrig="680" w14:anchorId="16307BED">
                <v:shape id="_x0000_i1044" type="#_x0000_t75" style="width:159.75pt;height:33.75pt" o:ole="">
                  <v:imagedata r:id="rId42" o:title=""/>
                </v:shape>
                <o:OLEObject Type="Embed" ProgID="Equation.DSMT4" ShapeID="_x0000_i1044" DrawAspect="Content" ObjectID="_1678100841" r:id="rId43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0D07C3AA" w14:textId="77777777" w:rsidR="00C93809" w:rsidRPr="003D03DD" w:rsidRDefault="00C93809" w:rsidP="00F520BE"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7DE9FA0A" w14:textId="77777777" w:rsidR="00C93809" w:rsidRPr="003D03DD" w:rsidRDefault="00C93809" w:rsidP="00F520BE">
            <w:r w:rsidRPr="003D03DD">
              <w:t>1.1b</w:t>
            </w:r>
          </w:p>
        </w:tc>
      </w:tr>
      <w:tr w:rsidR="003D03DD" w:rsidRPr="003D03DD" w14:paraId="4885CBD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70DEB01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BFD54F0" w14:textId="77777777" w:rsidR="00C93809" w:rsidRPr="003D03DD" w:rsidRDefault="00C93809" w:rsidP="00F520BE">
            <w:r w:rsidRPr="003D03DD">
              <w:t>Work-Energy equation</w:t>
            </w:r>
          </w:p>
        </w:tc>
        <w:tc>
          <w:tcPr>
            <w:tcW w:w="992" w:type="dxa"/>
            <w:vAlign w:val="center"/>
          </w:tcPr>
          <w:p w14:paraId="30B05148" w14:textId="77777777" w:rsidR="00C93809" w:rsidRPr="003D03DD" w:rsidRDefault="00C93809" w:rsidP="00F520BE"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772B05AE" w14:textId="77777777" w:rsidR="00C93809" w:rsidRPr="003D03DD" w:rsidRDefault="00C93809" w:rsidP="00F520BE">
            <w:r w:rsidRPr="003D03DD">
              <w:t>3.1a</w:t>
            </w:r>
          </w:p>
        </w:tc>
      </w:tr>
      <w:tr w:rsidR="003D03DD" w:rsidRPr="003D03DD" w14:paraId="435E86E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FE9B2AC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37859D5" w14:textId="77777777" w:rsidR="00C93809" w:rsidRPr="003D03DD" w:rsidRDefault="00C93809" w:rsidP="00F520BE">
            <w:r w:rsidRPr="003D03DD">
              <w:t xml:space="preserve">                    </w:t>
            </w:r>
            <w:r w:rsidRPr="003D03DD">
              <w:rPr>
                <w:position w:val="-28"/>
              </w:rPr>
              <w:object w:dxaOrig="4180" w:dyaOrig="680" w14:anchorId="5D0EF2C9">
                <v:shape id="_x0000_i1045" type="#_x0000_t75" style="width:209.25pt;height:33.75pt" o:ole="">
                  <v:imagedata r:id="rId44" o:title=""/>
                </v:shape>
                <o:OLEObject Type="Embed" ProgID="Equation.DSMT4" ShapeID="_x0000_i1045" DrawAspect="Content" ObjectID="_1678100842" r:id="rId45"/>
              </w:object>
            </w:r>
            <w:r w:rsidRPr="003D03DD">
              <w:t xml:space="preserve">    </w:t>
            </w:r>
          </w:p>
          <w:p w14:paraId="4B1B290E" w14:textId="77777777" w:rsidR="00C93809" w:rsidRPr="003D03DD" w:rsidRDefault="00C93809" w:rsidP="00F520BE">
            <w:r w:rsidRPr="003D03DD">
              <w:t xml:space="preserve">                              </w:t>
            </w:r>
            <w:r w:rsidRPr="003D03DD">
              <w:rPr>
                <w:position w:val="-28"/>
              </w:rPr>
              <w:object w:dxaOrig="2980" w:dyaOrig="680" w14:anchorId="2184F1FF">
                <v:shape id="_x0000_i1046" type="#_x0000_t75" style="width:148.5pt;height:33.75pt" o:ole="">
                  <v:imagedata r:id="rId46" o:title=""/>
                </v:shape>
                <o:OLEObject Type="Embed" ProgID="Equation.DSMT4" ShapeID="_x0000_i1046" DrawAspect="Content" ObjectID="_1678100843" r:id="rId47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C02CE68" w14:textId="77777777" w:rsidR="00C93809" w:rsidRPr="003D03DD" w:rsidRDefault="00C93809" w:rsidP="00F520BE"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2B56132" w14:textId="77777777" w:rsidR="00C93809" w:rsidRPr="003D03DD" w:rsidRDefault="00C93809" w:rsidP="00F520BE">
            <w:r w:rsidRPr="003D03DD">
              <w:t>1.1b</w:t>
            </w:r>
          </w:p>
        </w:tc>
      </w:tr>
      <w:tr w:rsidR="003D03DD" w:rsidRPr="003D03DD" w14:paraId="0DED809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C6AB15A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4228437" w14:textId="77777777" w:rsidR="00C93809" w:rsidRPr="003D03DD" w:rsidRDefault="00C93809" w:rsidP="00F520BE">
            <w:r w:rsidRPr="003D03DD">
              <w:t xml:space="preserve">Substitute trig and solve for </w:t>
            </w:r>
            <w:r w:rsidRPr="003D03DD">
              <w:rPr>
                <w:position w:val="-10"/>
              </w:rPr>
              <w:object w:dxaOrig="240" w:dyaOrig="260" w14:anchorId="04448979">
                <v:shape id="_x0000_i1047" type="#_x0000_t75" style="width:12pt;height:12.75pt" o:ole="">
                  <v:imagedata r:id="rId48" o:title=""/>
                </v:shape>
                <o:OLEObject Type="Embed" ProgID="Equation.DSMT4" ShapeID="_x0000_i1047" DrawAspect="Content" ObjectID="_1678100844" r:id="rId49"/>
              </w:object>
            </w:r>
            <w:r w:rsidRPr="003D03DD">
              <w:t xml:space="preserve">: </w:t>
            </w:r>
            <w:r w:rsidRPr="003D03DD">
              <w:rPr>
                <w:position w:val="-28"/>
              </w:rPr>
              <w:object w:dxaOrig="1740" w:dyaOrig="680" w14:anchorId="545AA585">
                <v:shape id="_x0000_i1048" type="#_x0000_t75" style="width:87pt;height:33.75pt" o:ole="">
                  <v:imagedata r:id="rId50" o:title=""/>
                </v:shape>
                <o:OLEObject Type="Embed" ProgID="Equation.DSMT4" ShapeID="_x0000_i1048" DrawAspect="Content" ObjectID="_1678100845" r:id="rId51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7B37067F" w14:textId="77777777" w:rsidR="00C93809" w:rsidRPr="003D03DD" w:rsidRDefault="00C93809" w:rsidP="00F520BE"/>
        </w:tc>
        <w:tc>
          <w:tcPr>
            <w:tcW w:w="709" w:type="dxa"/>
            <w:vAlign w:val="center"/>
          </w:tcPr>
          <w:p w14:paraId="09013226" w14:textId="77777777" w:rsidR="00C93809" w:rsidRPr="003D03DD" w:rsidRDefault="00C93809" w:rsidP="00F520BE"/>
        </w:tc>
      </w:tr>
      <w:tr w:rsidR="003D03DD" w:rsidRPr="003D03DD" w14:paraId="626DAAE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B6B282C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8F121D7" w14:textId="77777777" w:rsidR="00C93809" w:rsidRPr="003D03DD" w:rsidRDefault="00C93809" w:rsidP="00F520BE">
            <w:r w:rsidRPr="003D03DD">
              <w:t xml:space="preserve">                                               </w:t>
            </w:r>
            <w:r w:rsidRPr="003D03DD">
              <w:rPr>
                <w:position w:val="-24"/>
              </w:rPr>
              <w:object w:dxaOrig="740" w:dyaOrig="620" w14:anchorId="348CD2DB">
                <v:shape id="_x0000_i1049" type="#_x0000_t75" style="width:36.75pt;height:30.75pt" o:ole="">
                  <v:imagedata r:id="rId52" o:title=""/>
                </v:shape>
                <o:OLEObject Type="Embed" ProgID="Equation.DSMT4" ShapeID="_x0000_i1049" DrawAspect="Content" ObjectID="_1678100846" r:id="rId53"/>
              </w:object>
            </w:r>
            <w:r w:rsidRPr="003D03DD">
              <w:t xml:space="preserve"> </w:t>
            </w:r>
            <w:r w:rsidRPr="003D03DD">
              <w:rPr>
                <w:position w:val="-14"/>
              </w:rPr>
              <w:object w:dxaOrig="780" w:dyaOrig="400" w14:anchorId="1981F8D9">
                <v:shape id="_x0000_i1050" type="#_x0000_t75" style="width:39pt;height:20.25pt" o:ole="">
                  <v:imagedata r:id="rId54" o:title=""/>
                </v:shape>
                <o:OLEObject Type="Embed" ProgID="Equation.DSMT4" ShapeID="_x0000_i1050" DrawAspect="Content" ObjectID="_1678100847" r:id="rId55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25ABE057" w14:textId="77777777" w:rsidR="00C93809" w:rsidRPr="003D03DD" w:rsidRDefault="00C93809" w:rsidP="00F520BE"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DCA3C07" w14:textId="77777777" w:rsidR="00C93809" w:rsidRPr="003D03DD" w:rsidRDefault="00C93809" w:rsidP="00F520BE">
            <w:r w:rsidRPr="003D03DD">
              <w:t>1.1b</w:t>
            </w:r>
          </w:p>
        </w:tc>
      </w:tr>
      <w:tr w:rsidR="003D03DD" w:rsidRPr="003D03DD" w14:paraId="6493EF1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441B835" w14:textId="77777777" w:rsidR="00C93809" w:rsidRPr="003D03DD" w:rsidRDefault="00C93809" w:rsidP="00F520BE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84498C2" w14:textId="77777777" w:rsidR="00C93809" w:rsidRPr="003D03DD" w:rsidRDefault="00C93809" w:rsidP="00F520BE"/>
        </w:tc>
        <w:tc>
          <w:tcPr>
            <w:tcW w:w="992" w:type="dxa"/>
            <w:vAlign w:val="center"/>
          </w:tcPr>
          <w:p w14:paraId="4AA4F33D" w14:textId="77777777" w:rsidR="00C93809" w:rsidRPr="003D03DD" w:rsidRDefault="00C93809" w:rsidP="00F520BE">
            <w:pPr>
              <w:jc w:val="right"/>
              <w:rPr>
                <w:b/>
              </w:rPr>
            </w:pPr>
            <w:r w:rsidRPr="003D03DD">
              <w:rPr>
                <w:b/>
              </w:rPr>
              <w:t>[6]</w:t>
            </w:r>
          </w:p>
        </w:tc>
        <w:tc>
          <w:tcPr>
            <w:tcW w:w="709" w:type="dxa"/>
          </w:tcPr>
          <w:p w14:paraId="35143DCF" w14:textId="77777777" w:rsidR="00C93809" w:rsidRPr="003D03DD" w:rsidRDefault="00C93809" w:rsidP="00F520BE"/>
        </w:tc>
      </w:tr>
      <w:tr w:rsidR="003D03DD" w:rsidRPr="003D03DD" w14:paraId="57DC8122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1A48045F" w14:textId="77777777" w:rsidR="00C93809" w:rsidRPr="003D03DD" w:rsidRDefault="00C93809" w:rsidP="00F520BE">
            <w:pPr>
              <w:spacing w:before="40" w:after="40"/>
              <w:jc w:val="right"/>
              <w:rPr>
                <w:b/>
              </w:rPr>
            </w:pPr>
            <w:r w:rsidRPr="003D03DD">
              <w:rPr>
                <w:b/>
              </w:rPr>
              <w:t>(6</w:t>
            </w:r>
            <w:r w:rsidR="003D03DD" w:rsidRPr="003D03DD">
              <w:rPr>
                <w:b/>
              </w:rPr>
              <w:t xml:space="preserve"> </w:t>
            </w:r>
            <w:r w:rsidRPr="003D03DD">
              <w:rPr>
                <w:b/>
              </w:rPr>
              <w:t>marks)</w:t>
            </w:r>
          </w:p>
        </w:tc>
      </w:tr>
      <w:tr w:rsidR="003D03DD" w:rsidRPr="003D03DD" w14:paraId="2372BEFD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4152E046" w14:textId="77777777" w:rsidR="00C93809" w:rsidRPr="003D03DD" w:rsidRDefault="00C93809" w:rsidP="00F520BE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668F5809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0415B66C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2</w:t>
            </w:r>
          </w:p>
        </w:tc>
        <w:tc>
          <w:tcPr>
            <w:tcW w:w="1276" w:type="dxa"/>
            <w:vAlign w:val="center"/>
          </w:tcPr>
          <w:p w14:paraId="5003FDCA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442BFCD5" w14:textId="77777777" w:rsidR="00C93809" w:rsidRPr="003D03DD" w:rsidRDefault="00C93809" w:rsidP="00F520BE">
            <w:pPr>
              <w:spacing w:before="40" w:after="40"/>
            </w:pPr>
            <w:r w:rsidRPr="003D03DD">
              <w:t xml:space="preserve">Correct unsimplified expression for EPE at </w:t>
            </w:r>
            <w:r w:rsidRPr="003D03DD">
              <w:rPr>
                <w:i/>
              </w:rPr>
              <w:t>B</w:t>
            </w:r>
            <w:r w:rsidRPr="003D03DD">
              <w:t xml:space="preserve"> or at </w:t>
            </w:r>
            <w:r w:rsidRPr="003D03DD">
              <w:rPr>
                <w:i/>
              </w:rPr>
              <w:t>C</w:t>
            </w:r>
          </w:p>
        </w:tc>
      </w:tr>
      <w:tr w:rsidR="003D03DD" w:rsidRPr="003D03DD" w14:paraId="632FB3FE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24313740" w14:textId="77777777" w:rsidR="00C93809" w:rsidRPr="003D03DD" w:rsidRDefault="00C93809" w:rsidP="00F520BE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F214DE5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0BB61426" w14:textId="77777777" w:rsidR="00C93809" w:rsidRPr="003D03DD" w:rsidRDefault="00C93809" w:rsidP="00F520BE">
            <w:pPr>
              <w:spacing w:before="40" w:after="40"/>
            </w:pPr>
            <w:r w:rsidRPr="003D03DD">
              <w:t xml:space="preserve">Correct unsimplified expression for GPE gained </w:t>
            </w:r>
            <w:r w:rsidRPr="003D03DD">
              <w:rPr>
                <w:i/>
              </w:rPr>
              <w:t>B</w:t>
            </w:r>
            <w:r w:rsidRPr="003D03DD">
              <w:t xml:space="preserve"> to </w:t>
            </w:r>
            <w:r w:rsidRPr="003D03DD">
              <w:rPr>
                <w:i/>
              </w:rPr>
              <w:t>C</w:t>
            </w:r>
          </w:p>
        </w:tc>
      </w:tr>
      <w:tr w:rsidR="003D03DD" w:rsidRPr="003D03DD" w14:paraId="0831C840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38190E56" w14:textId="77777777" w:rsidR="00C93809" w:rsidRPr="003D03DD" w:rsidRDefault="00C93809" w:rsidP="00F520BE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447C4C5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40549701" w14:textId="77777777" w:rsidR="00C93809" w:rsidRPr="003D03DD" w:rsidRDefault="00C93809" w:rsidP="00F520BE">
            <w:pPr>
              <w:spacing w:before="40" w:after="40"/>
            </w:pPr>
            <w:r w:rsidRPr="003D03DD">
              <w:t xml:space="preserve">Correct unsimplified expression for WD against friction </w:t>
            </w:r>
            <w:r w:rsidRPr="003D03DD">
              <w:rPr>
                <w:i/>
              </w:rPr>
              <w:t>B</w:t>
            </w:r>
            <w:r w:rsidRPr="003D03DD">
              <w:t xml:space="preserve"> to </w:t>
            </w:r>
            <w:r w:rsidRPr="003D03DD">
              <w:rPr>
                <w:i/>
              </w:rPr>
              <w:t>C</w:t>
            </w:r>
          </w:p>
        </w:tc>
      </w:tr>
      <w:tr w:rsidR="003D03DD" w:rsidRPr="003D03DD" w14:paraId="33C557CC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78DBEC47" w14:textId="77777777" w:rsidR="00C93809" w:rsidRPr="003D03DD" w:rsidRDefault="00C93809" w:rsidP="00F520BE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804665E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4BD7E051" w14:textId="77777777" w:rsidR="00C93809" w:rsidRPr="003D03DD" w:rsidRDefault="00C93809" w:rsidP="00F520BE">
            <w:pPr>
              <w:spacing w:before="40" w:after="40"/>
            </w:pPr>
            <w:r w:rsidRPr="003D03DD">
              <w:t>All terms required.  Condone sign errors and sin/cos confusion.</w:t>
            </w:r>
          </w:p>
        </w:tc>
      </w:tr>
      <w:tr w:rsidR="003D03DD" w:rsidRPr="003D03DD" w14:paraId="139E6548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34C5F4D1" w14:textId="77777777" w:rsidR="00C93809" w:rsidRPr="003D03DD" w:rsidRDefault="00C93809" w:rsidP="00F520BE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94DC93F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282E4F21" w14:textId="77777777" w:rsidR="00C93809" w:rsidRPr="003D03DD" w:rsidRDefault="00C93809" w:rsidP="00F520BE">
            <w:pPr>
              <w:spacing w:before="40" w:after="40"/>
            </w:pPr>
            <w:r w:rsidRPr="003D03DD">
              <w:t>Correct unsimplified equation</w:t>
            </w:r>
          </w:p>
        </w:tc>
      </w:tr>
      <w:tr w:rsidR="003D03DD" w:rsidRPr="003D03DD" w14:paraId="3A0244F3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3EA028CA" w14:textId="77777777" w:rsidR="00C93809" w:rsidRPr="003D03DD" w:rsidRDefault="00C93809" w:rsidP="00F520BE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149989D" w14:textId="77777777" w:rsidR="00C93809" w:rsidRPr="003D03DD" w:rsidRDefault="00C93809" w:rsidP="00F520BE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1F70809A" w14:textId="77777777" w:rsidR="00C93809" w:rsidRPr="003D03DD" w:rsidRDefault="00C93809" w:rsidP="00F520BE">
            <w:pPr>
              <w:spacing w:before="40" w:after="40"/>
            </w:pPr>
            <w:r w:rsidRPr="003D03DD">
              <w:rPr>
                <w:position w:val="-6"/>
              </w:rPr>
              <w:object w:dxaOrig="480" w:dyaOrig="279" w14:anchorId="2A3455C7">
                <v:shape id="_x0000_i1051" type="#_x0000_t75" style="width:24pt;height:14.25pt" o:ole="">
                  <v:imagedata r:id="rId56" o:title=""/>
                </v:shape>
                <o:OLEObject Type="Embed" ProgID="Equation.DSMT4" ShapeID="_x0000_i1051" DrawAspect="Content" ObjectID="_1678100848" r:id="rId57"/>
              </w:object>
            </w:r>
            <w:r w:rsidRPr="003D03DD">
              <w:t xml:space="preserve"> or better (</w:t>
            </w:r>
            <w:r w:rsidRPr="003D03DD">
              <w:rPr>
                <w:i/>
              </w:rPr>
              <w:t>g</w:t>
            </w:r>
            <w:r w:rsidRPr="003D03DD">
              <w:t xml:space="preserve"> cancels)</w:t>
            </w:r>
          </w:p>
        </w:tc>
      </w:tr>
    </w:tbl>
    <w:p w14:paraId="041BF02E" w14:textId="77777777" w:rsidR="00C93809" w:rsidRPr="003D03DD" w:rsidRDefault="00C93809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5670"/>
        <w:gridCol w:w="992"/>
        <w:gridCol w:w="709"/>
      </w:tblGrid>
      <w:tr w:rsidR="003D03DD" w:rsidRPr="003D03DD" w14:paraId="7D82FCB1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3ED9B647" w14:textId="77777777" w:rsidR="00E766E3" w:rsidRPr="003D03DD" w:rsidRDefault="00E766E3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gridSpan w:val="2"/>
            <w:shd w:val="clear" w:color="auto" w:fill="BFBFBF" w:themeFill="background1" w:themeFillShade="BF"/>
            <w:vAlign w:val="center"/>
          </w:tcPr>
          <w:p w14:paraId="4132AA05" w14:textId="77777777" w:rsidR="00E766E3" w:rsidRPr="003D03DD" w:rsidRDefault="00E766E3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4FB14EB1" w14:textId="77777777" w:rsidR="00E766E3" w:rsidRPr="003D03DD" w:rsidRDefault="00E766E3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6024C413" w14:textId="77777777" w:rsidR="00E766E3" w:rsidRPr="003D03DD" w:rsidRDefault="00E766E3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2479FEC5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252512CE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3(a)</w:t>
            </w:r>
          </w:p>
        </w:tc>
        <w:tc>
          <w:tcPr>
            <w:tcW w:w="6946" w:type="dxa"/>
            <w:gridSpan w:val="2"/>
            <w:vAlign w:val="center"/>
          </w:tcPr>
          <w:p w14:paraId="1A4F3018" w14:textId="77777777" w:rsidR="00FB4A65" w:rsidRPr="003D03DD" w:rsidRDefault="00FB4A65" w:rsidP="00F3512B">
            <w:r w:rsidRPr="003D03DD">
              <w:t>Impulse momentum equation</w:t>
            </w:r>
          </w:p>
        </w:tc>
        <w:tc>
          <w:tcPr>
            <w:tcW w:w="992" w:type="dxa"/>
            <w:vAlign w:val="center"/>
          </w:tcPr>
          <w:p w14:paraId="6AF4D897" w14:textId="77777777" w:rsidR="00FB4A65" w:rsidRPr="003D03DD" w:rsidRDefault="00FB4A65" w:rsidP="00321778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4E260AD2" w14:textId="77777777" w:rsidR="00FB4A65" w:rsidRPr="003D03DD" w:rsidRDefault="00FB4A65" w:rsidP="00FB4A65">
            <w:r w:rsidRPr="003D03DD">
              <w:t>2.1</w:t>
            </w:r>
          </w:p>
        </w:tc>
      </w:tr>
      <w:tr w:rsidR="003D03DD" w:rsidRPr="003D03DD" w14:paraId="17FB9A1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72F954B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777F5441" w14:textId="77777777" w:rsidR="00FB4A65" w:rsidRPr="003D03DD" w:rsidRDefault="00FB4A65" w:rsidP="00FB4A65">
            <w:r w:rsidRPr="003D03DD">
              <w:t xml:space="preserve">                          </w:t>
            </w:r>
            <w:r w:rsidR="003B7D8A" w:rsidRPr="003D03DD">
              <w:rPr>
                <w:position w:val="-14"/>
              </w:rPr>
              <w:object w:dxaOrig="4200" w:dyaOrig="400" w14:anchorId="34CB8EEE">
                <v:shape id="_x0000_i1052" type="#_x0000_t75" style="width:210pt;height:20.25pt" o:ole="">
                  <v:imagedata r:id="rId58" o:title=""/>
                </v:shape>
                <o:OLEObject Type="Embed" ProgID="Equation.DSMT4" ShapeID="_x0000_i1052" DrawAspect="Content" ObjectID="_1678100849" r:id="rId59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AD0451C" w14:textId="77777777" w:rsidR="00FB4A65" w:rsidRPr="003D03DD" w:rsidRDefault="00FB4A65" w:rsidP="00321778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52F83AFB" w14:textId="77777777" w:rsidR="00FB4A65" w:rsidRPr="003D03DD" w:rsidRDefault="00FB4A65" w:rsidP="00FB4A65">
            <w:r w:rsidRPr="003D03DD">
              <w:t>1.1b</w:t>
            </w:r>
          </w:p>
        </w:tc>
      </w:tr>
      <w:tr w:rsidR="003D03DD" w:rsidRPr="003D03DD" w14:paraId="6D01CE4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A53DF5E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6EACDFA7" w14:textId="77777777" w:rsidR="00FB4A65" w:rsidRPr="003D03DD" w:rsidRDefault="00FB4A65" w:rsidP="00F3512B">
            <w:r w:rsidRPr="003D03DD">
              <w:t xml:space="preserve"> </w:t>
            </w:r>
            <w:r w:rsidR="00F3512B" w:rsidRPr="003D03DD">
              <w:t>Magnitude of the impulse</w:t>
            </w:r>
            <w:r w:rsidRPr="003D03DD">
              <w:t xml:space="preserve">                                        </w:t>
            </w:r>
          </w:p>
        </w:tc>
        <w:tc>
          <w:tcPr>
            <w:tcW w:w="992" w:type="dxa"/>
            <w:vAlign w:val="center"/>
          </w:tcPr>
          <w:p w14:paraId="790D06F2" w14:textId="77777777" w:rsidR="00FB4A65" w:rsidRPr="003D03DD" w:rsidRDefault="00F3512B" w:rsidP="00321778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03D066BB" w14:textId="77777777" w:rsidR="00FB4A65" w:rsidRPr="003D03DD" w:rsidRDefault="00F3512B" w:rsidP="00FB4A65">
            <w:r w:rsidRPr="003D03DD">
              <w:t>1.1b</w:t>
            </w:r>
          </w:p>
        </w:tc>
      </w:tr>
      <w:tr w:rsidR="003D03DD" w:rsidRPr="003D03DD" w14:paraId="426FC2E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9544CEA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3217B168" w14:textId="77777777" w:rsidR="00FB4A65" w:rsidRPr="003D03DD" w:rsidRDefault="00F3512B" w:rsidP="00F3512B">
            <w:r w:rsidRPr="003D03DD">
              <w:t xml:space="preserve">                           </w:t>
            </w:r>
            <w:r w:rsidR="003B7D8A" w:rsidRPr="003D03DD">
              <w:rPr>
                <w:position w:val="-14"/>
              </w:rPr>
              <w:object w:dxaOrig="1900" w:dyaOrig="440" w14:anchorId="00371FEC">
                <v:shape id="_x0000_i1053" type="#_x0000_t75" style="width:95.25pt;height:21.75pt" o:ole="">
                  <v:imagedata r:id="rId60" o:title=""/>
                </v:shape>
                <o:OLEObject Type="Embed" ProgID="Equation.DSMT4" ShapeID="_x0000_i1053" DrawAspect="Content" ObjectID="_1678100850" r:id="rId61"/>
              </w:object>
            </w:r>
            <w:r w:rsidRPr="003D03DD">
              <w:t xml:space="preserve">               Follow their </w:t>
            </w:r>
            <w:r w:rsidRPr="003D03DD">
              <w:rPr>
                <w:b/>
              </w:rPr>
              <w:t>I</w:t>
            </w:r>
          </w:p>
        </w:tc>
        <w:tc>
          <w:tcPr>
            <w:tcW w:w="992" w:type="dxa"/>
            <w:vAlign w:val="center"/>
          </w:tcPr>
          <w:p w14:paraId="51FDBB1F" w14:textId="77777777" w:rsidR="00FB4A65" w:rsidRPr="003D03DD" w:rsidRDefault="00F3512B" w:rsidP="00F3512B">
            <w:pPr>
              <w:jc w:val="center"/>
            </w:pPr>
            <w:r w:rsidRPr="003D03DD">
              <w:t>A1ft</w:t>
            </w:r>
          </w:p>
        </w:tc>
        <w:tc>
          <w:tcPr>
            <w:tcW w:w="709" w:type="dxa"/>
            <w:vAlign w:val="center"/>
          </w:tcPr>
          <w:p w14:paraId="0E007406" w14:textId="77777777" w:rsidR="00FB4A65" w:rsidRPr="003D03DD" w:rsidRDefault="00F3512B" w:rsidP="00FB4A65">
            <w:r w:rsidRPr="003D03DD">
              <w:t>1.1b</w:t>
            </w:r>
          </w:p>
        </w:tc>
      </w:tr>
      <w:tr w:rsidR="003D03DD" w:rsidRPr="003D03DD" w14:paraId="4A41F4B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494DEA6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E2E7220" w14:textId="77777777" w:rsidR="00FB4A65" w:rsidRPr="003D03DD" w:rsidRDefault="00FB4A65" w:rsidP="00F3512B">
            <w:r w:rsidRPr="003D03DD">
              <w:t xml:space="preserve">                              </w:t>
            </w:r>
            <w:r w:rsidR="003B7D8A" w:rsidRPr="003D03DD">
              <w:rPr>
                <w:position w:val="-14"/>
              </w:rPr>
              <w:object w:dxaOrig="1359" w:dyaOrig="400" w14:anchorId="5DD063F2">
                <v:shape id="_x0000_i1054" type="#_x0000_t75" style="width:68.25pt;height:19.5pt" o:ole="">
                  <v:imagedata r:id="rId62" o:title=""/>
                </v:shape>
                <o:OLEObject Type="Embed" ProgID="Equation.DSMT4" ShapeID="_x0000_i1054" DrawAspect="Content" ObjectID="_1678100851" r:id="rId63"/>
              </w:object>
            </w:r>
            <w:r w:rsidR="00F3512B" w:rsidRPr="003D03DD">
              <w:t xml:space="preserve"> ,     </w:t>
            </w:r>
            <w:r w:rsidR="003B7D8A" w:rsidRPr="003D03DD">
              <w:rPr>
                <w:position w:val="-24"/>
              </w:rPr>
              <w:object w:dxaOrig="720" w:dyaOrig="620" w14:anchorId="1E971222">
                <v:shape id="_x0000_i1055" type="#_x0000_t75" style="width:36pt;height:31.5pt" o:ole="">
                  <v:imagedata r:id="rId64" o:title=""/>
                </v:shape>
                <o:OLEObject Type="Embed" ProgID="Equation.DSMT4" ShapeID="_x0000_i1055" DrawAspect="Content" ObjectID="_1678100852" r:id="rId65"/>
              </w:object>
            </w:r>
            <w:r w:rsidR="00F3512B" w:rsidRPr="003D03DD">
              <w:t xml:space="preserve"> </w:t>
            </w:r>
            <w:r w:rsidRPr="003D03DD">
              <w:t xml:space="preserve">                    </w:t>
            </w:r>
          </w:p>
        </w:tc>
        <w:tc>
          <w:tcPr>
            <w:tcW w:w="992" w:type="dxa"/>
            <w:vAlign w:val="center"/>
          </w:tcPr>
          <w:p w14:paraId="06DD1E14" w14:textId="77777777" w:rsidR="00FB4A65" w:rsidRPr="003D03DD" w:rsidRDefault="00F3512B" w:rsidP="00321778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6BD7A0D5" w14:textId="77777777" w:rsidR="00FB4A65" w:rsidRPr="003D03DD" w:rsidRDefault="00CB3F55" w:rsidP="00FB4A65">
            <w:r w:rsidRPr="003D03DD">
              <w:t>2.2a</w:t>
            </w:r>
          </w:p>
        </w:tc>
      </w:tr>
      <w:tr w:rsidR="003D03DD" w:rsidRPr="003D03DD" w14:paraId="1CB4123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F566C65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11893CF4" w14:textId="77777777" w:rsidR="00FB4A65" w:rsidRPr="003D03DD" w:rsidRDefault="00FB4A65" w:rsidP="00F3512B">
            <w:r w:rsidRPr="003D03DD">
              <w:t xml:space="preserve">                            </w:t>
            </w:r>
            <w:r w:rsidR="009E1172" w:rsidRPr="003D03DD">
              <w:t xml:space="preserve"> </w:t>
            </w:r>
            <w:r w:rsidR="003B7D8A" w:rsidRPr="003D03DD">
              <w:rPr>
                <w:position w:val="-10"/>
              </w:rPr>
              <w:object w:dxaOrig="1160" w:dyaOrig="320" w14:anchorId="249F74B3">
                <v:shape id="_x0000_i1056" type="#_x0000_t75" style="width:57.75pt;height:16.5pt" o:ole="">
                  <v:imagedata r:id="rId66" o:title=""/>
                </v:shape>
                <o:OLEObject Type="Embed" ProgID="Equation.DSMT4" ShapeID="_x0000_i1056" DrawAspect="Content" ObjectID="_1678100853" r:id="rId67"/>
              </w:object>
            </w:r>
            <w:r w:rsidR="009E1172" w:rsidRPr="003D03DD">
              <w:t xml:space="preserve"> (Ns)</w:t>
            </w:r>
            <w:r w:rsidRPr="003D03DD">
              <w:t xml:space="preserve">    </w:t>
            </w:r>
          </w:p>
        </w:tc>
        <w:tc>
          <w:tcPr>
            <w:tcW w:w="992" w:type="dxa"/>
            <w:vAlign w:val="center"/>
          </w:tcPr>
          <w:p w14:paraId="58F42372" w14:textId="77777777" w:rsidR="00FB4A65" w:rsidRPr="003D03DD" w:rsidRDefault="00FB4A65" w:rsidP="00F3512B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2900BF35" w14:textId="77777777" w:rsidR="00FB4A65" w:rsidRPr="003D03DD" w:rsidRDefault="00CB3F55" w:rsidP="00FB4A65">
            <w:r w:rsidRPr="003D03DD">
              <w:t>1.1b</w:t>
            </w:r>
          </w:p>
        </w:tc>
      </w:tr>
      <w:tr w:rsidR="003D03DD" w:rsidRPr="003D03DD" w14:paraId="79BB1F0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32BD080" w14:textId="77777777" w:rsidR="00FB4A65" w:rsidRPr="003D03DD" w:rsidRDefault="00FB4A65" w:rsidP="00FB4A6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2EA9665" w14:textId="77777777" w:rsidR="00FB4A65" w:rsidRPr="003D03DD" w:rsidRDefault="00FB4A65" w:rsidP="00FB4A65"/>
        </w:tc>
        <w:tc>
          <w:tcPr>
            <w:tcW w:w="992" w:type="dxa"/>
            <w:vAlign w:val="center"/>
          </w:tcPr>
          <w:p w14:paraId="7C9856A3" w14:textId="77777777" w:rsidR="00FB4A65" w:rsidRPr="003D03DD" w:rsidRDefault="00FB4A65" w:rsidP="00321778">
            <w:pPr>
              <w:jc w:val="center"/>
              <w:rPr>
                <w:b/>
              </w:rPr>
            </w:pPr>
            <w:r w:rsidRPr="003D03DD">
              <w:rPr>
                <w:b/>
              </w:rPr>
              <w:t>(6)</w:t>
            </w:r>
          </w:p>
        </w:tc>
        <w:tc>
          <w:tcPr>
            <w:tcW w:w="709" w:type="dxa"/>
          </w:tcPr>
          <w:p w14:paraId="7B40A306" w14:textId="77777777" w:rsidR="00FB4A65" w:rsidRPr="003D03DD" w:rsidRDefault="00FB4A65" w:rsidP="00FB4A65"/>
        </w:tc>
      </w:tr>
      <w:tr w:rsidR="003D03DD" w:rsidRPr="003D03DD" w14:paraId="167D0853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1AA24781" w14:textId="77777777" w:rsidR="00321778" w:rsidRPr="003D03DD" w:rsidRDefault="00321778" w:rsidP="00321778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3(b)</w:t>
            </w:r>
          </w:p>
        </w:tc>
        <w:tc>
          <w:tcPr>
            <w:tcW w:w="6946" w:type="dxa"/>
            <w:gridSpan w:val="2"/>
          </w:tcPr>
          <w:p w14:paraId="5E9DF25C" w14:textId="77777777" w:rsidR="00321778" w:rsidRPr="003D03DD" w:rsidRDefault="00321778" w:rsidP="00321778">
            <w:r w:rsidRPr="003D03DD">
              <w:t xml:space="preserve">Use of scalar product:  </w:t>
            </w:r>
            <w:r w:rsidR="00305493" w:rsidRPr="003D03DD">
              <w:rPr>
                <w:position w:val="-28"/>
              </w:rPr>
              <w:object w:dxaOrig="2280" w:dyaOrig="680" w14:anchorId="144CC268">
                <v:shape id="_x0000_i1057" type="#_x0000_t75" style="width:114pt;height:34.5pt" o:ole="">
                  <v:imagedata r:id="rId68" o:title=""/>
                </v:shape>
                <o:OLEObject Type="Embed" ProgID="Equation.DSMT4" ShapeID="_x0000_i1057" DrawAspect="Content" ObjectID="_1678100854" r:id="rId69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C678CBC" w14:textId="77777777" w:rsidR="00321778" w:rsidRPr="003D03DD" w:rsidRDefault="00321778" w:rsidP="00321778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5B8EF5EA" w14:textId="77777777" w:rsidR="00321778" w:rsidRPr="003D03DD" w:rsidRDefault="00321778" w:rsidP="00321778">
            <w:r w:rsidRPr="003D03DD">
              <w:t>3.1a</w:t>
            </w:r>
          </w:p>
        </w:tc>
      </w:tr>
      <w:tr w:rsidR="003D03DD" w:rsidRPr="003D03DD" w14:paraId="4A7EF959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55B5045C" w14:textId="77777777" w:rsidR="00321778" w:rsidRPr="003D03DD" w:rsidRDefault="00321778" w:rsidP="0032177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1C751DB5" w14:textId="77777777" w:rsidR="00321778" w:rsidRPr="003D03DD" w:rsidRDefault="00321778" w:rsidP="00321778">
            <w:r w:rsidRPr="003D03DD">
              <w:t xml:space="preserve">                       </w:t>
            </w:r>
            <w:r w:rsidR="00CB3F55" w:rsidRPr="003D03DD">
              <w:t xml:space="preserve">     </w:t>
            </w:r>
            <w:r w:rsidRPr="003D03DD">
              <w:t xml:space="preserve">  </w:t>
            </w:r>
            <w:r w:rsidR="00305493" w:rsidRPr="003D03DD">
              <w:rPr>
                <w:position w:val="-60"/>
              </w:rPr>
              <w:object w:dxaOrig="2700" w:dyaOrig="1260" w14:anchorId="5FCADF47">
                <v:shape id="_x0000_i1058" type="#_x0000_t75" style="width:135.75pt;height:63.75pt" o:ole="">
                  <v:imagedata r:id="rId70" o:title=""/>
                </v:shape>
                <o:OLEObject Type="Embed" ProgID="Equation.DSMT4" ShapeID="_x0000_i1058" DrawAspect="Content" ObjectID="_1678100855" r:id="rId71"/>
              </w:object>
            </w:r>
            <w:r w:rsidRPr="003D03DD">
              <w:t xml:space="preserve"> </w:t>
            </w:r>
            <w:r w:rsidR="00CB3F55" w:rsidRPr="003D03DD">
              <w:t xml:space="preserve">  follow their </w:t>
            </w:r>
            <w:r w:rsidR="00CB3F55" w:rsidRPr="003D03DD">
              <w:rPr>
                <w:position w:val="-6"/>
              </w:rPr>
              <w:object w:dxaOrig="220" w:dyaOrig="279" w14:anchorId="04E49C49">
                <v:shape id="_x0000_i1059" type="#_x0000_t75" style="width:11.25pt;height:14.25pt" o:ole="">
                  <v:imagedata r:id="rId72" o:title=""/>
                </v:shape>
                <o:OLEObject Type="Embed" ProgID="Equation.DSMT4" ShapeID="_x0000_i1059" DrawAspect="Content" ObjectID="_1678100856" r:id="rId73"/>
              </w:object>
            </w:r>
            <w:r w:rsidR="00CB3F55"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54016BE4" w14:textId="77777777" w:rsidR="00321778" w:rsidRPr="003D03DD" w:rsidRDefault="00321778" w:rsidP="00321778">
            <w:pPr>
              <w:jc w:val="center"/>
            </w:pPr>
            <w:r w:rsidRPr="003D03DD">
              <w:t>A1</w:t>
            </w:r>
            <w:r w:rsidR="00CB3F55" w:rsidRPr="003D03DD">
              <w:t>ft</w:t>
            </w:r>
          </w:p>
        </w:tc>
        <w:tc>
          <w:tcPr>
            <w:tcW w:w="709" w:type="dxa"/>
            <w:vAlign w:val="center"/>
          </w:tcPr>
          <w:p w14:paraId="5594DA13" w14:textId="77777777" w:rsidR="00321778" w:rsidRPr="003D03DD" w:rsidRDefault="00321778" w:rsidP="00321778">
            <w:r w:rsidRPr="003D03DD">
              <w:t>1.1b</w:t>
            </w:r>
          </w:p>
        </w:tc>
      </w:tr>
      <w:tr w:rsidR="003D03DD" w:rsidRPr="003D03DD" w14:paraId="01CF202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4309B22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57BC2BFC" w14:textId="77777777" w:rsidR="00321778" w:rsidRPr="003D03DD" w:rsidRDefault="00321778" w:rsidP="00305493">
            <w:r w:rsidRPr="003D03DD">
              <w:t xml:space="preserve">                                              </w:t>
            </w:r>
            <w:r w:rsidR="00CB3F55" w:rsidRPr="003D03DD">
              <w:rPr>
                <w:position w:val="-6"/>
              </w:rPr>
              <w:object w:dxaOrig="840" w:dyaOrig="279" w14:anchorId="514C48CD">
                <v:shape id="_x0000_i1060" type="#_x0000_t75" style="width:42pt;height:14.25pt" o:ole="">
                  <v:imagedata r:id="rId74" o:title=""/>
                </v:shape>
                <o:OLEObject Type="Embed" ProgID="Equation.DSMT4" ShapeID="_x0000_i1060" DrawAspect="Content" ObjectID="_1678100857" r:id="rId75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8F04B12" w14:textId="77777777" w:rsidR="00321778" w:rsidRPr="003D03DD" w:rsidRDefault="00321778" w:rsidP="00321778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57CDA49" w14:textId="77777777" w:rsidR="00321778" w:rsidRPr="003D03DD" w:rsidRDefault="00321778" w:rsidP="00321778">
            <w:r w:rsidRPr="003D03DD">
              <w:t>1.1b</w:t>
            </w:r>
          </w:p>
        </w:tc>
      </w:tr>
      <w:tr w:rsidR="003D03DD" w:rsidRPr="003D03DD" w14:paraId="5454D74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2122948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DC654DA" w14:textId="77777777" w:rsidR="00321778" w:rsidRPr="003D03DD" w:rsidRDefault="00321778" w:rsidP="00321778"/>
        </w:tc>
        <w:tc>
          <w:tcPr>
            <w:tcW w:w="992" w:type="dxa"/>
            <w:vAlign w:val="center"/>
          </w:tcPr>
          <w:p w14:paraId="0CB1E152" w14:textId="77777777" w:rsidR="00321778" w:rsidRPr="003D03DD" w:rsidRDefault="00321778" w:rsidP="00321778">
            <w:pPr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</w:tcPr>
          <w:p w14:paraId="1F1DC680" w14:textId="77777777" w:rsidR="00321778" w:rsidRPr="003D03DD" w:rsidRDefault="00321778" w:rsidP="00321778"/>
        </w:tc>
      </w:tr>
      <w:tr w:rsidR="003D03DD" w:rsidRPr="003D03DD" w14:paraId="0DB8CC43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55D306E5" w14:textId="77777777" w:rsidR="00321778" w:rsidRPr="003D03DD" w:rsidRDefault="00321778" w:rsidP="00321778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3(b)  alt</w:t>
            </w:r>
          </w:p>
        </w:tc>
        <w:tc>
          <w:tcPr>
            <w:tcW w:w="6946" w:type="dxa"/>
            <w:gridSpan w:val="2"/>
          </w:tcPr>
          <w:p w14:paraId="1BBC6C11" w14:textId="77777777" w:rsidR="00321778" w:rsidRPr="003D03DD" w:rsidRDefault="00321778" w:rsidP="00321778">
            <w:r w:rsidRPr="003D03DD">
              <w:t xml:space="preserve">Use trig to find 2 relevant angles: </w:t>
            </w:r>
            <w:r w:rsidR="00305493" w:rsidRPr="003D03DD">
              <w:rPr>
                <w:position w:val="-24"/>
              </w:rPr>
              <w:object w:dxaOrig="980" w:dyaOrig="620" w14:anchorId="7691C7B9">
                <v:shape id="_x0000_i1061" type="#_x0000_t75" style="width:48.75pt;height:30.75pt" o:ole="">
                  <v:imagedata r:id="rId76" o:title=""/>
                </v:shape>
                <o:OLEObject Type="Embed" ProgID="Equation.DSMT4" ShapeID="_x0000_i1061" DrawAspect="Content" ObjectID="_1678100858" r:id="rId77"/>
              </w:object>
            </w:r>
            <w:r w:rsidRPr="003D03DD">
              <w:t xml:space="preserve"> , </w:t>
            </w:r>
            <w:r w:rsidRPr="003D03DD">
              <w:rPr>
                <w:position w:val="-24"/>
              </w:rPr>
              <w:object w:dxaOrig="720" w:dyaOrig="620" w14:anchorId="51A7E996">
                <v:shape id="_x0000_i1062" type="#_x0000_t75" style="width:36pt;height:30.75pt" o:ole="">
                  <v:imagedata r:id="rId78" o:title=""/>
                </v:shape>
                <o:OLEObject Type="Embed" ProgID="Equation.DSMT4" ShapeID="_x0000_i1062" DrawAspect="Content" ObjectID="_1678100859" r:id="rId79"/>
              </w:object>
            </w:r>
          </w:p>
        </w:tc>
        <w:tc>
          <w:tcPr>
            <w:tcW w:w="992" w:type="dxa"/>
            <w:vAlign w:val="center"/>
          </w:tcPr>
          <w:p w14:paraId="268A78BB" w14:textId="77777777" w:rsidR="00321778" w:rsidRPr="003D03DD" w:rsidRDefault="00321778" w:rsidP="00321778">
            <w:pPr>
              <w:jc w:val="center"/>
            </w:pPr>
            <w:r w:rsidRPr="003D03DD">
              <w:t>(M1)</w:t>
            </w:r>
          </w:p>
        </w:tc>
        <w:tc>
          <w:tcPr>
            <w:tcW w:w="709" w:type="dxa"/>
            <w:vAlign w:val="center"/>
          </w:tcPr>
          <w:p w14:paraId="29466C63" w14:textId="77777777" w:rsidR="00321778" w:rsidRPr="003D03DD" w:rsidRDefault="00CB3F55" w:rsidP="00321778">
            <w:pPr>
              <w:spacing w:before="40" w:after="40"/>
              <w:jc w:val="right"/>
            </w:pPr>
            <w:r w:rsidRPr="003D03DD">
              <w:t>3.1a</w:t>
            </w:r>
          </w:p>
        </w:tc>
      </w:tr>
      <w:tr w:rsidR="003D03DD" w:rsidRPr="003D03DD" w14:paraId="6291831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580E5F5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3D02A3A6" w14:textId="77777777" w:rsidR="00321778" w:rsidRPr="003D03DD" w:rsidRDefault="00321778" w:rsidP="00C55A37">
            <w:r w:rsidRPr="003D03DD">
              <w:t xml:space="preserve">                                                </w:t>
            </w:r>
            <w:r w:rsidR="00305493" w:rsidRPr="003D03DD">
              <w:rPr>
                <w:position w:val="-6"/>
              </w:rPr>
              <w:object w:dxaOrig="700" w:dyaOrig="279" w14:anchorId="31B8F031">
                <v:shape id="_x0000_i1063" type="#_x0000_t75" style="width:35.25pt;height:14.25pt" o:ole="">
                  <v:imagedata r:id="rId80" o:title=""/>
                </v:shape>
                <o:OLEObject Type="Embed" ProgID="Equation.DSMT4" ShapeID="_x0000_i1063" DrawAspect="Content" ObjectID="_1678100860" r:id="rId81"/>
              </w:object>
            </w:r>
            <w:r w:rsidR="00C55A37" w:rsidRPr="003D03DD">
              <w:t xml:space="preserve"> </w:t>
            </w:r>
            <w:r w:rsidR="00305493" w:rsidRPr="003D03DD">
              <w:t xml:space="preserve">or </w:t>
            </w:r>
            <w:r w:rsidR="00305493" w:rsidRPr="003D03DD">
              <w:rPr>
                <w:position w:val="-6"/>
              </w:rPr>
              <w:object w:dxaOrig="800" w:dyaOrig="279" w14:anchorId="1EE35355">
                <v:shape id="_x0000_i1064" type="#_x0000_t75" style="width:39.75pt;height:14.25pt" o:ole="">
                  <v:imagedata r:id="rId82" o:title=""/>
                </v:shape>
                <o:OLEObject Type="Embed" ProgID="Equation.DSMT4" ShapeID="_x0000_i1064" DrawAspect="Content" ObjectID="_1678100861" r:id="rId83"/>
              </w:object>
            </w:r>
            <w:r w:rsidRPr="003D03DD">
              <w:t xml:space="preserve">,  </w:t>
            </w:r>
            <w:r w:rsidR="00C55A37" w:rsidRPr="003D03DD">
              <w:rPr>
                <w:position w:val="-6"/>
              </w:rPr>
              <w:object w:dxaOrig="700" w:dyaOrig="279" w14:anchorId="12009AF4">
                <v:shape id="_x0000_i1065" type="#_x0000_t75" style="width:35.25pt;height:14.25pt" o:ole="">
                  <v:imagedata r:id="rId84" o:title=""/>
                </v:shape>
                <o:OLEObject Type="Embed" ProgID="Equation.DSMT4" ShapeID="_x0000_i1065" DrawAspect="Content" ObjectID="_1678100862" r:id="rId85"/>
              </w:object>
            </w:r>
          </w:p>
        </w:tc>
        <w:tc>
          <w:tcPr>
            <w:tcW w:w="992" w:type="dxa"/>
            <w:vAlign w:val="center"/>
          </w:tcPr>
          <w:p w14:paraId="294CE143" w14:textId="77777777" w:rsidR="00321778" w:rsidRPr="003D03DD" w:rsidRDefault="00321778" w:rsidP="00321778">
            <w:pPr>
              <w:jc w:val="center"/>
            </w:pPr>
            <w:r w:rsidRPr="003D03DD">
              <w:t>(A1)</w:t>
            </w:r>
          </w:p>
        </w:tc>
        <w:tc>
          <w:tcPr>
            <w:tcW w:w="709" w:type="dxa"/>
            <w:vAlign w:val="center"/>
          </w:tcPr>
          <w:p w14:paraId="056A8589" w14:textId="77777777" w:rsidR="00321778" w:rsidRPr="003D03DD" w:rsidRDefault="00CB3F55" w:rsidP="00321778">
            <w:pPr>
              <w:spacing w:before="40" w:after="40"/>
              <w:jc w:val="right"/>
            </w:pPr>
            <w:r w:rsidRPr="003D03DD">
              <w:t>1.1b</w:t>
            </w:r>
          </w:p>
        </w:tc>
      </w:tr>
      <w:tr w:rsidR="003D03DD" w:rsidRPr="003D03DD" w14:paraId="5234EC8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35F6E57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F18B6AD" w14:textId="77777777" w:rsidR="00321778" w:rsidRPr="003D03DD" w:rsidRDefault="00321778" w:rsidP="00305493">
            <w:r w:rsidRPr="003D03DD">
              <w:t xml:space="preserve">                                                 </w:t>
            </w:r>
            <w:r w:rsidR="00CB3F55" w:rsidRPr="003D03DD">
              <w:rPr>
                <w:position w:val="-6"/>
              </w:rPr>
              <w:object w:dxaOrig="840" w:dyaOrig="279" w14:anchorId="3C454986">
                <v:shape id="_x0000_i1066" type="#_x0000_t75" style="width:42pt;height:14.25pt" o:ole="">
                  <v:imagedata r:id="rId86" o:title=""/>
                </v:shape>
                <o:OLEObject Type="Embed" ProgID="Equation.DSMT4" ShapeID="_x0000_i1066" DrawAspect="Content" ObjectID="_1678100863" r:id="rId87"/>
              </w:object>
            </w:r>
          </w:p>
        </w:tc>
        <w:tc>
          <w:tcPr>
            <w:tcW w:w="992" w:type="dxa"/>
            <w:vAlign w:val="center"/>
          </w:tcPr>
          <w:p w14:paraId="7224F817" w14:textId="77777777" w:rsidR="00321778" w:rsidRPr="003D03DD" w:rsidRDefault="00321778" w:rsidP="00321778">
            <w:pPr>
              <w:jc w:val="center"/>
            </w:pPr>
            <w:r w:rsidRPr="003D03DD">
              <w:t>(A1)</w:t>
            </w:r>
          </w:p>
        </w:tc>
        <w:tc>
          <w:tcPr>
            <w:tcW w:w="709" w:type="dxa"/>
            <w:vAlign w:val="center"/>
          </w:tcPr>
          <w:p w14:paraId="0F4E8444" w14:textId="77777777" w:rsidR="00321778" w:rsidRPr="003D03DD" w:rsidRDefault="00CB3F55" w:rsidP="00321778">
            <w:pPr>
              <w:spacing w:before="40" w:after="40"/>
              <w:jc w:val="right"/>
            </w:pPr>
            <w:r w:rsidRPr="003D03DD">
              <w:t>1.1b</w:t>
            </w:r>
          </w:p>
        </w:tc>
      </w:tr>
      <w:tr w:rsidR="003D03DD" w:rsidRPr="003D03DD" w14:paraId="50F4F62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3640B35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00EC140" w14:textId="77777777" w:rsidR="00321778" w:rsidRPr="003D03DD" w:rsidRDefault="00321778" w:rsidP="00321778"/>
        </w:tc>
        <w:tc>
          <w:tcPr>
            <w:tcW w:w="992" w:type="dxa"/>
            <w:vAlign w:val="center"/>
          </w:tcPr>
          <w:p w14:paraId="11189BA7" w14:textId="77777777" w:rsidR="00321778" w:rsidRPr="003D03DD" w:rsidRDefault="00321778" w:rsidP="00321778">
            <w:pPr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7818229E" w14:textId="77777777" w:rsidR="00321778" w:rsidRPr="003D03DD" w:rsidRDefault="00321778" w:rsidP="00321778">
            <w:pPr>
              <w:spacing w:before="40" w:after="40"/>
              <w:jc w:val="right"/>
              <w:rPr>
                <w:b/>
              </w:rPr>
            </w:pPr>
          </w:p>
        </w:tc>
      </w:tr>
      <w:tr w:rsidR="003D03DD" w:rsidRPr="003D03DD" w14:paraId="1CA99602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6093AEE6" w14:textId="77777777" w:rsidR="00270183" w:rsidRPr="003D03DD" w:rsidRDefault="006F607B" w:rsidP="00270183">
            <w:pPr>
              <w:spacing w:before="40" w:after="40"/>
              <w:jc w:val="right"/>
              <w:rPr>
                <w:b/>
              </w:rPr>
            </w:pPr>
            <w:r w:rsidRPr="003D03DD">
              <w:rPr>
                <w:b/>
              </w:rPr>
              <w:t>(9 marks)</w:t>
            </w:r>
          </w:p>
        </w:tc>
      </w:tr>
      <w:tr w:rsidR="003D03DD" w:rsidRPr="003D03DD" w14:paraId="7CE314DA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30EC8625" w14:textId="77777777" w:rsidR="00270183" w:rsidRPr="003D03DD" w:rsidRDefault="00270183" w:rsidP="00270183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38F1191F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2EA3E01D" w14:textId="77777777" w:rsidR="00270183" w:rsidRPr="003D03DD" w:rsidRDefault="00270183" w:rsidP="00270183">
            <w:pPr>
              <w:spacing w:before="40" w:after="40"/>
              <w:jc w:val="center"/>
            </w:pPr>
            <w:r w:rsidRPr="003D03DD">
              <w:t>3a</w:t>
            </w:r>
          </w:p>
        </w:tc>
        <w:tc>
          <w:tcPr>
            <w:tcW w:w="1276" w:type="dxa"/>
            <w:vAlign w:val="center"/>
          </w:tcPr>
          <w:p w14:paraId="5FD9882F" w14:textId="77777777" w:rsidR="00270183" w:rsidRPr="003D03DD" w:rsidRDefault="00FB4A65" w:rsidP="00270183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374A5023" w14:textId="77777777" w:rsidR="00270183" w:rsidRPr="003D03DD" w:rsidRDefault="00FB4A65" w:rsidP="009E1172">
            <w:pPr>
              <w:spacing w:before="40" w:after="40"/>
            </w:pPr>
            <w:r w:rsidRPr="003D03DD">
              <w:t xml:space="preserve">Use impulse momentum to find the </w:t>
            </w:r>
            <w:r w:rsidR="009E1172" w:rsidRPr="003D03DD">
              <w:t xml:space="preserve">impulse in terms of </w:t>
            </w:r>
            <w:r w:rsidR="009E1172" w:rsidRPr="003D03DD">
              <w:rPr>
                <w:position w:val="-6"/>
              </w:rPr>
              <w:object w:dxaOrig="220" w:dyaOrig="279" w14:anchorId="49226D13">
                <v:shape id="_x0000_i1067" type="#_x0000_t75" style="width:10.5pt;height:14.25pt" o:ole="">
                  <v:imagedata r:id="rId88" o:title=""/>
                </v:shape>
                <o:OLEObject Type="Embed" ProgID="Equation.DSMT4" ShapeID="_x0000_i1067" DrawAspect="Content" ObjectID="_1678100864" r:id="rId89"/>
              </w:object>
            </w:r>
            <w:r w:rsidR="009E1172" w:rsidRPr="003D03DD">
              <w:t xml:space="preserve"> </w:t>
            </w:r>
          </w:p>
        </w:tc>
      </w:tr>
      <w:tr w:rsidR="003D03DD" w:rsidRPr="003D03DD" w14:paraId="77DA3E9C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45D7BE7" w14:textId="77777777" w:rsidR="00270183" w:rsidRPr="003D03DD" w:rsidRDefault="00270183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16704E3" w14:textId="77777777" w:rsidR="00270183" w:rsidRPr="003D03DD" w:rsidRDefault="00FB4A65" w:rsidP="00270183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48336C9B" w14:textId="77777777" w:rsidR="00270183" w:rsidRPr="003D03DD" w:rsidRDefault="00FB4A65" w:rsidP="00FB4A65">
            <w:pPr>
              <w:spacing w:before="40" w:after="40"/>
            </w:pPr>
            <w:r w:rsidRPr="003D03DD">
              <w:t>Correct unsimplified equation</w:t>
            </w:r>
          </w:p>
        </w:tc>
      </w:tr>
      <w:tr w:rsidR="003D03DD" w:rsidRPr="003D03DD" w14:paraId="688A2B60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0AA0F1BE" w14:textId="77777777" w:rsidR="00270183" w:rsidRPr="003D03DD" w:rsidRDefault="00270183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5B66BE4B" w14:textId="77777777" w:rsidR="00270183" w:rsidRPr="003D03DD" w:rsidRDefault="009E1172" w:rsidP="00270183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0F9F2CE6" w14:textId="77777777" w:rsidR="00270183" w:rsidRPr="003D03DD" w:rsidRDefault="009E1172" w:rsidP="00270183">
            <w:pPr>
              <w:spacing w:before="40" w:after="40"/>
            </w:pPr>
            <w:r w:rsidRPr="003D03DD">
              <w:t>Use Pythagoras and the given modulus</w:t>
            </w:r>
          </w:p>
        </w:tc>
      </w:tr>
      <w:tr w:rsidR="003D03DD" w:rsidRPr="003D03DD" w14:paraId="34432FA2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7AEE814" w14:textId="77777777" w:rsidR="00FB4A65" w:rsidRPr="003D03DD" w:rsidRDefault="00FB4A65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C0A17D1" w14:textId="77777777" w:rsidR="00FB4A65" w:rsidRPr="003D03DD" w:rsidRDefault="009E1172" w:rsidP="00270183">
            <w:pPr>
              <w:spacing w:before="40" w:after="40"/>
              <w:jc w:val="center"/>
            </w:pPr>
            <w:r w:rsidRPr="003D03DD">
              <w:t>A</w:t>
            </w:r>
            <w:r w:rsidR="00FB4A65" w:rsidRPr="003D03DD">
              <w:t>1</w:t>
            </w:r>
            <w:r w:rsidRPr="003D03DD">
              <w:t>ft</w:t>
            </w:r>
          </w:p>
        </w:tc>
        <w:tc>
          <w:tcPr>
            <w:tcW w:w="7371" w:type="dxa"/>
            <w:gridSpan w:val="3"/>
            <w:vAlign w:val="center"/>
          </w:tcPr>
          <w:p w14:paraId="1A406A85" w14:textId="77777777" w:rsidR="00FB4A65" w:rsidRPr="003D03DD" w:rsidRDefault="004F4D41" w:rsidP="009E1172">
            <w:pPr>
              <w:spacing w:before="40" w:after="40"/>
            </w:pPr>
            <w:r w:rsidRPr="003D03DD">
              <w:t xml:space="preserve">Correct </w:t>
            </w:r>
            <w:r w:rsidR="009E1172" w:rsidRPr="003D03DD">
              <w:t xml:space="preserve">unsimplified expression using their </w:t>
            </w:r>
            <w:r w:rsidR="009E1172" w:rsidRPr="003D03DD">
              <w:rPr>
                <w:b/>
              </w:rPr>
              <w:t>I</w:t>
            </w:r>
          </w:p>
        </w:tc>
      </w:tr>
      <w:tr w:rsidR="003D03DD" w:rsidRPr="003D03DD" w14:paraId="4CB020BB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0871FFD" w14:textId="77777777" w:rsidR="00FB4A65" w:rsidRPr="003D03DD" w:rsidRDefault="00FB4A65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AE2E0FD" w14:textId="77777777" w:rsidR="00FB4A65" w:rsidRPr="003D03DD" w:rsidRDefault="009E1172" w:rsidP="00270183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5CDE069A" w14:textId="77777777" w:rsidR="00FB4A65" w:rsidRPr="003D03DD" w:rsidRDefault="009E1172" w:rsidP="00270183">
            <w:pPr>
              <w:spacing w:before="40" w:after="40"/>
            </w:pPr>
            <w:r w:rsidRPr="003D03DD">
              <w:t xml:space="preserve">Solve for </w:t>
            </w:r>
            <w:r w:rsidRPr="003D03DD">
              <w:rPr>
                <w:position w:val="-6"/>
              </w:rPr>
              <w:object w:dxaOrig="220" w:dyaOrig="279" w14:anchorId="48BF521C">
                <v:shape id="_x0000_i1068" type="#_x0000_t75" style="width:10.5pt;height:14.25pt" o:ole="">
                  <v:imagedata r:id="rId88" o:title=""/>
                </v:shape>
                <o:OLEObject Type="Embed" ProgID="Equation.DSMT4" ShapeID="_x0000_i1068" DrawAspect="Content" ObjectID="_1678100865" r:id="rId90"/>
              </w:object>
            </w:r>
            <w:r w:rsidR="003B7D8A" w:rsidRPr="003D03DD">
              <w:t xml:space="preserve">( or </w:t>
            </w:r>
            <w:r w:rsidR="003B7D8A" w:rsidRPr="003D03DD">
              <w:rPr>
                <w:position w:val="-6"/>
              </w:rPr>
              <w:object w:dxaOrig="639" w:dyaOrig="279" w14:anchorId="6EBDDEB3">
                <v:shape id="_x0000_i1069" type="#_x0000_t75" style="width:32.25pt;height:14.25pt" o:ole="">
                  <v:imagedata r:id="rId91" o:title=""/>
                </v:shape>
                <o:OLEObject Type="Embed" ProgID="Equation.DSMT4" ShapeID="_x0000_i1069" DrawAspect="Content" ObjectID="_1678100866" r:id="rId92"/>
              </w:object>
            </w:r>
            <w:r w:rsidR="003B7D8A" w:rsidRPr="003D03DD">
              <w:t xml:space="preserve">) </w:t>
            </w:r>
            <w:r w:rsidRPr="003D03DD">
              <w:t xml:space="preserve">and find </w:t>
            </w:r>
            <w:r w:rsidRPr="003D03DD">
              <w:rPr>
                <w:b/>
              </w:rPr>
              <w:t>I</w:t>
            </w:r>
          </w:p>
        </w:tc>
      </w:tr>
      <w:tr w:rsidR="003D03DD" w:rsidRPr="003D03DD" w14:paraId="02606327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1BE47729" w14:textId="77777777" w:rsidR="00270183" w:rsidRPr="003D03DD" w:rsidRDefault="00270183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6BC0F7A" w14:textId="77777777" w:rsidR="00270183" w:rsidRPr="003D03DD" w:rsidRDefault="00FB4A65" w:rsidP="009E1172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17AA7BE9" w14:textId="77777777" w:rsidR="00270183" w:rsidRPr="003D03DD" w:rsidRDefault="009E1172" w:rsidP="00270183">
            <w:pPr>
              <w:spacing w:before="40" w:after="40"/>
            </w:pPr>
            <w:r w:rsidRPr="003D03DD">
              <w:t>Correct answer</w:t>
            </w:r>
          </w:p>
        </w:tc>
      </w:tr>
      <w:tr w:rsidR="003D03DD" w:rsidRPr="003D03DD" w14:paraId="7719F1A1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46C889E9" w14:textId="77777777" w:rsidR="00270183" w:rsidRPr="003D03DD" w:rsidRDefault="00270183" w:rsidP="00270183">
            <w:pPr>
              <w:spacing w:before="40" w:after="40"/>
              <w:jc w:val="center"/>
            </w:pPr>
            <w:r w:rsidRPr="003D03DD">
              <w:t>3b</w:t>
            </w:r>
          </w:p>
        </w:tc>
        <w:tc>
          <w:tcPr>
            <w:tcW w:w="1276" w:type="dxa"/>
            <w:vAlign w:val="center"/>
          </w:tcPr>
          <w:p w14:paraId="165F9913" w14:textId="77777777" w:rsidR="00270183" w:rsidRPr="003D03DD" w:rsidRDefault="00321778" w:rsidP="00270183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6C8027D2" w14:textId="77777777" w:rsidR="00270183" w:rsidRPr="003D03DD" w:rsidRDefault="00590FDE" w:rsidP="00590FDE">
            <w:pPr>
              <w:spacing w:before="40" w:after="40"/>
            </w:pPr>
            <w:r w:rsidRPr="003D03DD">
              <w:t>Complete strategy,</w:t>
            </w:r>
            <w:r w:rsidR="00321778" w:rsidRPr="003D03DD">
              <w:t xml:space="preserve"> using vectors or equivalent</w:t>
            </w:r>
            <w:r w:rsidRPr="003D03DD">
              <w:t>,</w:t>
            </w:r>
            <w:r w:rsidR="00321778" w:rsidRPr="003D03DD">
              <w:t xml:space="preserve"> to find relevant angle</w:t>
            </w:r>
          </w:p>
          <w:p w14:paraId="0B848CCB" w14:textId="77777777" w:rsidR="00305493" w:rsidRPr="003D03DD" w:rsidRDefault="00305493" w:rsidP="00590FDE">
            <w:pPr>
              <w:spacing w:before="40" w:after="40"/>
            </w:pPr>
            <w:r w:rsidRPr="003D03DD">
              <w:t>Could be working with velocity or momentum.</w:t>
            </w:r>
          </w:p>
        </w:tc>
      </w:tr>
      <w:tr w:rsidR="003D03DD" w:rsidRPr="003D03DD" w14:paraId="385F7BEF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39579BEF" w14:textId="77777777" w:rsidR="00270183" w:rsidRPr="003D03DD" w:rsidRDefault="00270183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105EFC5" w14:textId="77777777" w:rsidR="00270183" w:rsidRPr="003D03DD" w:rsidRDefault="00321778" w:rsidP="00270183">
            <w:pPr>
              <w:spacing w:before="40" w:after="40"/>
              <w:jc w:val="center"/>
            </w:pPr>
            <w:r w:rsidRPr="003D03DD">
              <w:t>A1</w:t>
            </w:r>
            <w:r w:rsidR="00CB3F55" w:rsidRPr="003D03DD">
              <w:t>ft</w:t>
            </w:r>
          </w:p>
        </w:tc>
        <w:tc>
          <w:tcPr>
            <w:tcW w:w="7371" w:type="dxa"/>
            <w:gridSpan w:val="3"/>
            <w:vAlign w:val="center"/>
          </w:tcPr>
          <w:p w14:paraId="0BCC5181" w14:textId="77777777" w:rsidR="00270183" w:rsidRPr="003D03DD" w:rsidRDefault="00321778" w:rsidP="00305493">
            <w:pPr>
              <w:spacing w:before="40" w:after="40"/>
            </w:pPr>
            <w:r w:rsidRPr="003D03DD">
              <w:t>Single trig ratio or all relevant angles</w:t>
            </w:r>
            <w:r w:rsidR="00CB3F55" w:rsidRPr="003D03DD">
              <w:t xml:space="preserve">.  Follow their </w:t>
            </w:r>
            <w:r w:rsidR="00CB3F55" w:rsidRPr="003D03DD">
              <w:rPr>
                <w:position w:val="-6"/>
              </w:rPr>
              <w:object w:dxaOrig="220" w:dyaOrig="279" w14:anchorId="051573C4">
                <v:shape id="_x0000_i1070" type="#_x0000_t75" style="width:11.25pt;height:14.25pt" o:ole="">
                  <v:imagedata r:id="rId72" o:title=""/>
                </v:shape>
                <o:OLEObject Type="Embed" ProgID="Equation.DSMT4" ShapeID="_x0000_i1070" DrawAspect="Content" ObjectID="_1678100867" r:id="rId93"/>
              </w:object>
            </w:r>
          </w:p>
        </w:tc>
      </w:tr>
      <w:tr w:rsidR="003D03DD" w:rsidRPr="003D03DD" w14:paraId="54232432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422250E6" w14:textId="77777777" w:rsidR="00270183" w:rsidRPr="003D03DD" w:rsidRDefault="00270183" w:rsidP="00270183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9864F90" w14:textId="77777777" w:rsidR="00270183" w:rsidRPr="003D03DD" w:rsidRDefault="00321778" w:rsidP="00270183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0A71024" w14:textId="77777777" w:rsidR="00270183" w:rsidRPr="003D03DD" w:rsidRDefault="00CB3F55" w:rsidP="00270183">
            <w:pPr>
              <w:spacing w:before="40" w:after="40"/>
            </w:pPr>
            <w:r w:rsidRPr="003D03DD">
              <w:rPr>
                <w:position w:val="-6"/>
              </w:rPr>
              <w:object w:dxaOrig="300" w:dyaOrig="279" w14:anchorId="2306C7B3">
                <v:shape id="_x0000_i1071" type="#_x0000_t75" style="width:15pt;height:14.25pt" o:ole="">
                  <v:imagedata r:id="rId94" o:title=""/>
                </v:shape>
                <o:OLEObject Type="Embed" ProgID="Equation.DSMT4" ShapeID="_x0000_i1071" DrawAspect="Content" ObjectID="_1678100868" r:id="rId95"/>
              </w:object>
            </w:r>
            <w:r w:rsidR="00321778" w:rsidRPr="003D03DD">
              <w:t xml:space="preserve"> or better</w:t>
            </w:r>
          </w:p>
        </w:tc>
      </w:tr>
      <w:tr w:rsidR="003D03DD" w:rsidRPr="003D03DD" w14:paraId="2792695D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63307A63" w14:textId="77777777" w:rsidR="00395330" w:rsidRPr="003D03DD" w:rsidRDefault="00395330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gridSpan w:val="2"/>
            <w:shd w:val="clear" w:color="auto" w:fill="BFBFBF" w:themeFill="background1" w:themeFillShade="BF"/>
            <w:vAlign w:val="center"/>
          </w:tcPr>
          <w:p w14:paraId="55D41B34" w14:textId="77777777" w:rsidR="00395330" w:rsidRPr="003D03DD" w:rsidRDefault="00395330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452481AB" w14:textId="77777777" w:rsidR="00395330" w:rsidRPr="003D03DD" w:rsidRDefault="00395330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248F468E" w14:textId="77777777" w:rsidR="00395330" w:rsidRPr="003D03DD" w:rsidRDefault="00395330" w:rsidP="00635DA2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1F880472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36E0DBF8" w14:textId="77777777" w:rsidR="00672F61" w:rsidRPr="003D03DD" w:rsidRDefault="00672F61" w:rsidP="00672F61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4(a)</w:t>
            </w:r>
          </w:p>
        </w:tc>
        <w:tc>
          <w:tcPr>
            <w:tcW w:w="6946" w:type="dxa"/>
            <w:gridSpan w:val="2"/>
          </w:tcPr>
          <w:p w14:paraId="6B6381FF" w14:textId="77777777" w:rsidR="00672F61" w:rsidRPr="003D03DD" w:rsidRDefault="00590FDE" w:rsidP="00590FDE">
            <w:r w:rsidRPr="003D03DD">
              <w:t xml:space="preserve">Complete strategy to find </w:t>
            </w:r>
            <w:r w:rsidRPr="003D03DD">
              <w:rPr>
                <w:i/>
              </w:rPr>
              <w:t>k</w:t>
            </w:r>
            <w:r w:rsidRPr="003D03DD">
              <w:t xml:space="preserve">  </w:t>
            </w:r>
          </w:p>
        </w:tc>
        <w:tc>
          <w:tcPr>
            <w:tcW w:w="992" w:type="dxa"/>
            <w:vAlign w:val="center"/>
          </w:tcPr>
          <w:p w14:paraId="637F09B9" w14:textId="77777777" w:rsidR="00672F61" w:rsidRPr="003D03DD" w:rsidRDefault="00672F61" w:rsidP="00672F61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1BA4E23D" w14:textId="77777777" w:rsidR="00672F61" w:rsidRPr="003D03DD" w:rsidRDefault="00590FDE" w:rsidP="00672F61">
            <w:r w:rsidRPr="003D03DD">
              <w:t>3.1a</w:t>
            </w:r>
          </w:p>
        </w:tc>
      </w:tr>
      <w:tr w:rsidR="003D03DD" w:rsidRPr="003D03DD" w14:paraId="7FB7F66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01F4B6D" w14:textId="77777777" w:rsidR="00672F61" w:rsidRPr="003D03DD" w:rsidRDefault="00672F61" w:rsidP="00672F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B9D6F6A" w14:textId="77777777" w:rsidR="00672F61" w:rsidRPr="003D03DD" w:rsidRDefault="00590FDE" w:rsidP="00672F61">
            <w:pPr>
              <w:tabs>
                <w:tab w:val="left" w:pos="2595"/>
              </w:tabs>
            </w:pPr>
            <w:r w:rsidRPr="003D03DD">
              <w:t xml:space="preserve">Resolve vertically:    </w:t>
            </w:r>
            <w:r w:rsidRPr="003D03DD">
              <w:rPr>
                <w:position w:val="-10"/>
              </w:rPr>
              <w:object w:dxaOrig="1400" w:dyaOrig="320" w14:anchorId="5627D8EC">
                <v:shape id="_x0000_i1072" type="#_x0000_t75" style="width:69.75pt;height:15.75pt" o:ole="">
                  <v:imagedata r:id="rId96" o:title=""/>
                </v:shape>
                <o:OLEObject Type="Embed" ProgID="Equation.DSMT4" ShapeID="_x0000_i1072" DrawAspect="Content" ObjectID="_1678100869" r:id="rId97"/>
              </w:object>
            </w:r>
            <w:r w:rsidR="00672F61" w:rsidRPr="003D03DD">
              <w:rPr>
                <w:position w:val="-24"/>
              </w:rPr>
              <w:object w:dxaOrig="1240" w:dyaOrig="620" w14:anchorId="51B9A6BB">
                <v:shape id="_x0000_i1073" type="#_x0000_t75" style="width:62.25pt;height:30.75pt" o:ole="">
                  <v:imagedata r:id="rId98" o:title=""/>
                </v:shape>
                <o:OLEObject Type="Embed" ProgID="Equation.DSMT4" ShapeID="_x0000_i1073" DrawAspect="Content" ObjectID="_1678100870" r:id="rId99"/>
              </w:object>
            </w:r>
          </w:p>
        </w:tc>
        <w:tc>
          <w:tcPr>
            <w:tcW w:w="992" w:type="dxa"/>
            <w:vAlign w:val="center"/>
          </w:tcPr>
          <w:p w14:paraId="31C7EEAE" w14:textId="77777777" w:rsidR="00672F61" w:rsidRPr="003D03DD" w:rsidRDefault="00D6434B" w:rsidP="00672F61">
            <w:pPr>
              <w:jc w:val="center"/>
            </w:pPr>
            <w:r w:rsidRPr="003D03DD">
              <w:t>B</w:t>
            </w:r>
            <w:r w:rsidR="00672F61" w:rsidRPr="003D03DD">
              <w:t>1</w:t>
            </w:r>
          </w:p>
        </w:tc>
        <w:tc>
          <w:tcPr>
            <w:tcW w:w="709" w:type="dxa"/>
            <w:vAlign w:val="center"/>
          </w:tcPr>
          <w:p w14:paraId="5E1C5363" w14:textId="77777777" w:rsidR="00672F61" w:rsidRPr="003D03DD" w:rsidRDefault="00672F61" w:rsidP="00672F61">
            <w:r w:rsidRPr="003D03DD">
              <w:t>1.1b</w:t>
            </w:r>
          </w:p>
        </w:tc>
      </w:tr>
      <w:tr w:rsidR="003D03DD" w:rsidRPr="003D03DD" w14:paraId="42E3643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F7577EF" w14:textId="77777777" w:rsidR="00672F61" w:rsidRPr="003D03DD" w:rsidRDefault="00672F61" w:rsidP="00672F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886D879" w14:textId="77777777" w:rsidR="00672F61" w:rsidRPr="003D03DD" w:rsidRDefault="00672F61" w:rsidP="00672F61">
            <w:r w:rsidRPr="003D03DD">
              <w:t>Hooke’s Law</w:t>
            </w:r>
            <w:r w:rsidR="00957C9C" w:rsidRPr="003D03DD">
              <w:t xml:space="preserve"> and equiibrium</w:t>
            </w:r>
            <w:r w:rsidRPr="003D03DD">
              <w:t xml:space="preserve">:   </w:t>
            </w:r>
            <w:r w:rsidR="00957C9C" w:rsidRPr="003D03DD">
              <w:rPr>
                <w:position w:val="-24"/>
              </w:rPr>
              <w:object w:dxaOrig="1440" w:dyaOrig="620" w14:anchorId="5A3E3B55">
                <v:shape id="_x0000_i1074" type="#_x0000_t75" style="width:1in;height:30.75pt" o:ole="">
                  <v:imagedata r:id="rId100" o:title=""/>
                </v:shape>
                <o:OLEObject Type="Embed" ProgID="Equation.DSMT4" ShapeID="_x0000_i1074" DrawAspect="Content" ObjectID="_1678100871" r:id="rId101"/>
              </w:object>
            </w:r>
            <w:r w:rsidRPr="003D03DD">
              <w:t xml:space="preserve"> </w:t>
            </w:r>
            <w:r w:rsidR="00957C9C" w:rsidRPr="003D03DD">
              <w:rPr>
                <w:position w:val="-24"/>
              </w:rPr>
              <w:object w:dxaOrig="1560" w:dyaOrig="620" w14:anchorId="20771F32">
                <v:shape id="_x0000_i1075" type="#_x0000_t75" style="width:78pt;height:30.75pt" o:ole="">
                  <v:imagedata r:id="rId102" o:title=""/>
                </v:shape>
                <o:OLEObject Type="Embed" ProgID="Equation.DSMT4" ShapeID="_x0000_i1075" DrawAspect="Content" ObjectID="_1678100872" r:id="rId103"/>
              </w:object>
            </w:r>
          </w:p>
        </w:tc>
        <w:tc>
          <w:tcPr>
            <w:tcW w:w="992" w:type="dxa"/>
            <w:vAlign w:val="center"/>
          </w:tcPr>
          <w:p w14:paraId="182B9332" w14:textId="77777777" w:rsidR="00672F61" w:rsidRPr="003D03DD" w:rsidRDefault="00957C9C" w:rsidP="00672F61">
            <w:pPr>
              <w:jc w:val="center"/>
            </w:pPr>
            <w:r w:rsidRPr="003D03DD">
              <w:t>M</w:t>
            </w:r>
            <w:r w:rsidR="00672F61" w:rsidRPr="003D03DD">
              <w:t>1</w:t>
            </w:r>
          </w:p>
        </w:tc>
        <w:tc>
          <w:tcPr>
            <w:tcW w:w="709" w:type="dxa"/>
            <w:vAlign w:val="center"/>
          </w:tcPr>
          <w:p w14:paraId="5ABA9498" w14:textId="77777777" w:rsidR="00672F61" w:rsidRPr="003D03DD" w:rsidRDefault="00590FDE" w:rsidP="00672F61">
            <w:r w:rsidRPr="003D03DD">
              <w:t>2.1</w:t>
            </w:r>
          </w:p>
        </w:tc>
      </w:tr>
      <w:tr w:rsidR="003D03DD" w:rsidRPr="003D03DD" w14:paraId="2AE4A7E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889238C" w14:textId="77777777" w:rsidR="00672F61" w:rsidRPr="003D03DD" w:rsidRDefault="00672F61" w:rsidP="00672F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30256BDB" w14:textId="77777777" w:rsidR="00672F61" w:rsidRPr="003D03DD" w:rsidRDefault="00672F61" w:rsidP="00957C9C">
            <w:r w:rsidRPr="003D03DD">
              <w:t xml:space="preserve">                                   </w:t>
            </w:r>
            <w:r w:rsidRPr="003D03DD">
              <w:rPr>
                <w:position w:val="-24"/>
              </w:rPr>
              <w:object w:dxaOrig="980" w:dyaOrig="620" w14:anchorId="14F4898C">
                <v:shape id="_x0000_i1076" type="#_x0000_t75" style="width:48.75pt;height:30.75pt" o:ole="">
                  <v:imagedata r:id="rId104" o:title=""/>
                </v:shape>
                <o:OLEObject Type="Embed" ProgID="Equation.DSMT4" ShapeID="_x0000_i1076" DrawAspect="Content" ObjectID="_1678100873" r:id="rId105"/>
              </w:object>
            </w:r>
            <w:r w:rsidRPr="003D03DD">
              <w:t xml:space="preserve">   </w:t>
            </w:r>
            <w:r w:rsidRPr="003D03DD">
              <w:rPr>
                <w:b/>
              </w:rPr>
              <w:t>*</w:t>
            </w:r>
          </w:p>
        </w:tc>
        <w:tc>
          <w:tcPr>
            <w:tcW w:w="992" w:type="dxa"/>
            <w:vAlign w:val="center"/>
          </w:tcPr>
          <w:p w14:paraId="26A77AAA" w14:textId="77777777" w:rsidR="00672F61" w:rsidRPr="003D03DD" w:rsidRDefault="00672F61" w:rsidP="00672F61">
            <w:pPr>
              <w:jc w:val="center"/>
            </w:pPr>
            <w:r w:rsidRPr="003D03DD">
              <w:t>A1</w:t>
            </w:r>
            <w:r w:rsidR="004F4D41" w:rsidRPr="003D03DD">
              <w:t>*</w:t>
            </w:r>
          </w:p>
        </w:tc>
        <w:tc>
          <w:tcPr>
            <w:tcW w:w="709" w:type="dxa"/>
            <w:vAlign w:val="center"/>
          </w:tcPr>
          <w:p w14:paraId="021997E4" w14:textId="77777777" w:rsidR="00672F61" w:rsidRPr="003D03DD" w:rsidRDefault="00672F61" w:rsidP="00672F61">
            <w:r w:rsidRPr="003D03DD">
              <w:t>2.2a</w:t>
            </w:r>
          </w:p>
        </w:tc>
      </w:tr>
      <w:tr w:rsidR="003D03DD" w:rsidRPr="003D03DD" w14:paraId="240C562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10AD504" w14:textId="77777777" w:rsidR="00672F61" w:rsidRPr="003D03DD" w:rsidRDefault="00672F61" w:rsidP="00672F6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379AC17C" w14:textId="77777777" w:rsidR="00672F61" w:rsidRPr="003D03DD" w:rsidRDefault="00672F61" w:rsidP="00672F61"/>
        </w:tc>
        <w:tc>
          <w:tcPr>
            <w:tcW w:w="992" w:type="dxa"/>
            <w:vAlign w:val="center"/>
          </w:tcPr>
          <w:p w14:paraId="46FD9361" w14:textId="77777777" w:rsidR="00672F61" w:rsidRPr="003D03DD" w:rsidRDefault="00672F61" w:rsidP="00672F61">
            <w:pPr>
              <w:jc w:val="center"/>
              <w:rPr>
                <w:b/>
              </w:rPr>
            </w:pPr>
            <w:r w:rsidRPr="003D03DD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090BC835" w14:textId="77777777" w:rsidR="00672F61" w:rsidRPr="003D03DD" w:rsidRDefault="00672F61" w:rsidP="00672F61"/>
        </w:tc>
      </w:tr>
      <w:tr w:rsidR="003D03DD" w:rsidRPr="003D03DD" w14:paraId="09874057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0852A350" w14:textId="77777777" w:rsidR="00672F61" w:rsidRPr="003D03DD" w:rsidRDefault="00672F61" w:rsidP="00672F61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4(b)</w:t>
            </w:r>
          </w:p>
        </w:tc>
        <w:tc>
          <w:tcPr>
            <w:tcW w:w="6946" w:type="dxa"/>
            <w:gridSpan w:val="2"/>
          </w:tcPr>
          <w:p w14:paraId="654FF8EB" w14:textId="77777777" w:rsidR="00672F61" w:rsidRPr="003D03DD" w:rsidRDefault="00672F61" w:rsidP="00957C9C">
            <w:r w:rsidRPr="003D03DD">
              <w:t xml:space="preserve">Equation of motion: </w:t>
            </w:r>
          </w:p>
        </w:tc>
        <w:tc>
          <w:tcPr>
            <w:tcW w:w="992" w:type="dxa"/>
            <w:vAlign w:val="center"/>
          </w:tcPr>
          <w:p w14:paraId="480D4CCD" w14:textId="77777777" w:rsidR="00672F61" w:rsidRPr="003D03DD" w:rsidRDefault="00672F61" w:rsidP="00672F61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414830DC" w14:textId="77777777" w:rsidR="00672F61" w:rsidRPr="003D03DD" w:rsidRDefault="00672F61" w:rsidP="00672F61">
            <w:r w:rsidRPr="003D03DD">
              <w:t>3.1a</w:t>
            </w:r>
          </w:p>
        </w:tc>
      </w:tr>
      <w:tr w:rsidR="003D03DD" w:rsidRPr="003D03DD" w14:paraId="59D2134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4BC09F9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CD74A0E" w14:textId="77777777" w:rsidR="00672F61" w:rsidRPr="003D03DD" w:rsidRDefault="00672F61" w:rsidP="00957C9C">
            <w:r w:rsidRPr="003D03DD">
              <w:t xml:space="preserve"> </w:t>
            </w:r>
            <w:r w:rsidR="00957C9C" w:rsidRPr="003D03DD">
              <w:rPr>
                <w:position w:val="-10"/>
              </w:rPr>
              <w:object w:dxaOrig="1939" w:dyaOrig="320" w14:anchorId="044D852C">
                <v:shape id="_x0000_i1077" type="#_x0000_t75" style="width:96.75pt;height:15.75pt" o:ole="">
                  <v:imagedata r:id="rId106" o:title=""/>
                </v:shape>
                <o:OLEObject Type="Embed" ProgID="Equation.DSMT4" ShapeID="_x0000_i1077" DrawAspect="Content" ObjectID="_1678100874" r:id="rId107"/>
              </w:object>
            </w:r>
            <w:r w:rsidR="00957C9C" w:rsidRPr="003D03DD">
              <w:t xml:space="preserve"> ,     </w:t>
            </w:r>
            <w:r w:rsidRPr="003D03DD">
              <w:t xml:space="preserve"> </w:t>
            </w:r>
            <w:r w:rsidR="00957C9C" w:rsidRPr="003D03DD">
              <w:rPr>
                <w:position w:val="-24"/>
              </w:rPr>
              <w:object w:dxaOrig="2860" w:dyaOrig="900" w14:anchorId="2CFA9D23">
                <v:shape id="_x0000_i1078" type="#_x0000_t75" style="width:142.5pt;height:45pt" o:ole="">
                  <v:imagedata r:id="rId108" o:title=""/>
                </v:shape>
                <o:OLEObject Type="Embed" ProgID="Equation.DSMT4" ShapeID="_x0000_i1078" DrawAspect="Content" ObjectID="_1678100875" r:id="rId109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4A40E88E" w14:textId="77777777" w:rsidR="00672F61" w:rsidRPr="003D03DD" w:rsidRDefault="00672F61" w:rsidP="00672F61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372677E3" w14:textId="77777777" w:rsidR="00672F61" w:rsidRPr="003D03DD" w:rsidRDefault="00672F61" w:rsidP="00672F61">
            <w:r w:rsidRPr="003D03DD">
              <w:t>1.1b</w:t>
            </w:r>
          </w:p>
        </w:tc>
      </w:tr>
      <w:tr w:rsidR="003D03DD" w:rsidRPr="003D03DD" w14:paraId="1EC82B9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B3BA15A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9A9E9DC" w14:textId="77777777" w:rsidR="00672F61" w:rsidRPr="003D03DD" w:rsidRDefault="00672F61" w:rsidP="00672F61">
            <w:r w:rsidRPr="003D03DD">
              <w:t xml:space="preserve">                                        </w:t>
            </w:r>
            <w:r w:rsidR="001D2300" w:rsidRPr="003D03DD">
              <w:rPr>
                <w:position w:val="-30"/>
              </w:rPr>
              <w:object w:dxaOrig="1980" w:dyaOrig="720" w14:anchorId="256B0B61">
                <v:shape id="_x0000_i1079" type="#_x0000_t75" style="width:99pt;height:36.75pt" o:ole="">
                  <v:imagedata r:id="rId110" o:title=""/>
                </v:shape>
                <o:OLEObject Type="Embed" ProgID="Equation.DSMT4" ShapeID="_x0000_i1079" DrawAspect="Content" ObjectID="_1678100876" r:id="rId111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367D99FA" w14:textId="77777777" w:rsidR="00672F61" w:rsidRPr="003D03DD" w:rsidRDefault="00672F61" w:rsidP="00672F61">
            <w:pPr>
              <w:jc w:val="center"/>
            </w:pPr>
          </w:p>
        </w:tc>
        <w:tc>
          <w:tcPr>
            <w:tcW w:w="709" w:type="dxa"/>
            <w:vAlign w:val="center"/>
          </w:tcPr>
          <w:p w14:paraId="0B88EBBB" w14:textId="77777777" w:rsidR="00672F61" w:rsidRPr="003D03DD" w:rsidRDefault="00672F61" w:rsidP="00672F61"/>
        </w:tc>
      </w:tr>
      <w:tr w:rsidR="003D03DD" w:rsidRPr="003D03DD" w14:paraId="7750796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03D24B7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4B62053" w14:textId="77777777" w:rsidR="00672F61" w:rsidRPr="003D03DD" w:rsidRDefault="00672F61" w:rsidP="001D2300">
            <w:r w:rsidRPr="003D03DD">
              <w:t xml:space="preserve">                                            </w:t>
            </w:r>
            <w:r w:rsidR="001D2300" w:rsidRPr="003D03DD">
              <w:rPr>
                <w:position w:val="-24"/>
              </w:rPr>
              <w:object w:dxaOrig="900" w:dyaOrig="620" w14:anchorId="16A03C8B">
                <v:shape id="_x0000_i1080" type="#_x0000_t75" style="width:45pt;height:31.5pt" o:ole="">
                  <v:imagedata r:id="rId112" o:title=""/>
                </v:shape>
                <o:OLEObject Type="Embed" ProgID="Equation.DSMT4" ShapeID="_x0000_i1080" DrawAspect="Content" ObjectID="_1678100877" r:id="rId113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1A02F190" w14:textId="77777777" w:rsidR="00672F61" w:rsidRPr="003D03DD" w:rsidRDefault="00672F61" w:rsidP="00672F61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7DF9E844" w14:textId="77777777" w:rsidR="00672F61" w:rsidRPr="003D03DD" w:rsidRDefault="00672F61" w:rsidP="00672F61">
            <w:r w:rsidRPr="003D03DD">
              <w:t>1.1b</w:t>
            </w:r>
          </w:p>
        </w:tc>
      </w:tr>
      <w:tr w:rsidR="003D03DD" w:rsidRPr="003D03DD" w14:paraId="0CB0171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54F4D32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E516815" w14:textId="77777777" w:rsidR="00672F61" w:rsidRPr="003D03DD" w:rsidRDefault="00672F61" w:rsidP="00672F61"/>
        </w:tc>
        <w:tc>
          <w:tcPr>
            <w:tcW w:w="992" w:type="dxa"/>
            <w:vAlign w:val="center"/>
          </w:tcPr>
          <w:p w14:paraId="0412BD35" w14:textId="77777777" w:rsidR="00672F61" w:rsidRPr="003D03DD" w:rsidRDefault="00672F61" w:rsidP="00672F61">
            <w:pPr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</w:tcPr>
          <w:p w14:paraId="5DF149FB" w14:textId="77777777" w:rsidR="00672F61" w:rsidRPr="003D03DD" w:rsidRDefault="00672F61" w:rsidP="00672F61"/>
        </w:tc>
      </w:tr>
      <w:tr w:rsidR="003D03DD" w:rsidRPr="003D03DD" w14:paraId="43A507C9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5A71F52A" w14:textId="77777777" w:rsidR="00672F61" w:rsidRPr="003D03DD" w:rsidRDefault="00672F61" w:rsidP="00672F61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4(c)</w:t>
            </w:r>
          </w:p>
        </w:tc>
        <w:tc>
          <w:tcPr>
            <w:tcW w:w="6946" w:type="dxa"/>
            <w:gridSpan w:val="2"/>
          </w:tcPr>
          <w:p w14:paraId="60D72E1D" w14:textId="77777777" w:rsidR="00672F61" w:rsidRPr="003D03DD" w:rsidRDefault="00672F61" w:rsidP="00957C9C">
            <w:r w:rsidRPr="003D03DD">
              <w:t xml:space="preserve">Conservation of energy: </w:t>
            </w:r>
          </w:p>
        </w:tc>
        <w:tc>
          <w:tcPr>
            <w:tcW w:w="992" w:type="dxa"/>
            <w:vAlign w:val="center"/>
          </w:tcPr>
          <w:p w14:paraId="3A10F0EB" w14:textId="77777777" w:rsidR="00672F61" w:rsidRPr="003D03DD" w:rsidRDefault="00672F61" w:rsidP="00672F61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36F72DCE" w14:textId="77777777" w:rsidR="00672F61" w:rsidRPr="003D03DD" w:rsidRDefault="00672F61" w:rsidP="00672F61">
            <w:r w:rsidRPr="003D03DD">
              <w:t>3.1a</w:t>
            </w:r>
          </w:p>
        </w:tc>
      </w:tr>
      <w:tr w:rsidR="003D03DD" w:rsidRPr="003D03DD" w14:paraId="5203DE8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D287C98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5408D24" w14:textId="77777777" w:rsidR="00672F61" w:rsidRPr="003D03DD" w:rsidRDefault="00672F61" w:rsidP="00FE6E52">
            <w:r w:rsidRPr="003D03DD">
              <w:t xml:space="preserve">             </w:t>
            </w:r>
            <w:r w:rsidR="00957C9C" w:rsidRPr="003D03DD">
              <w:t xml:space="preserve">                        </w:t>
            </w:r>
            <w:r w:rsidRPr="003D03DD">
              <w:t xml:space="preserve"> </w:t>
            </w:r>
            <w:r w:rsidR="00957C9C" w:rsidRPr="003D03DD">
              <w:rPr>
                <w:position w:val="-24"/>
              </w:rPr>
              <w:object w:dxaOrig="3540" w:dyaOrig="900" w14:anchorId="1C3F4BBB">
                <v:shape id="_x0000_i1081" type="#_x0000_t75" style="width:177pt;height:45pt" o:ole="">
                  <v:imagedata r:id="rId114" o:title=""/>
                </v:shape>
                <o:OLEObject Type="Embed" ProgID="Equation.DSMT4" ShapeID="_x0000_i1081" DrawAspect="Content" ObjectID="_1678100878" r:id="rId115"/>
              </w:object>
            </w:r>
          </w:p>
        </w:tc>
        <w:tc>
          <w:tcPr>
            <w:tcW w:w="992" w:type="dxa"/>
            <w:vAlign w:val="center"/>
          </w:tcPr>
          <w:p w14:paraId="18736137" w14:textId="77777777" w:rsidR="00672F61" w:rsidRPr="003D03DD" w:rsidRDefault="00672F61" w:rsidP="00672F61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1D654B3B" w14:textId="77777777" w:rsidR="00672F61" w:rsidRPr="003D03DD" w:rsidRDefault="00672F61" w:rsidP="00672F61">
            <w:r w:rsidRPr="003D03DD">
              <w:t>1.1b</w:t>
            </w:r>
          </w:p>
        </w:tc>
      </w:tr>
      <w:tr w:rsidR="003D03DD" w:rsidRPr="003D03DD" w14:paraId="3E5CDCF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97C3DC0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E59D9C0" w14:textId="77777777" w:rsidR="00672F61" w:rsidRPr="003D03DD" w:rsidRDefault="00FE6E52" w:rsidP="00957C9C">
            <w:r w:rsidRPr="003D03DD">
              <w:t xml:space="preserve">                                         </w:t>
            </w:r>
            <w:r w:rsidRPr="003D03DD">
              <w:rPr>
                <w:position w:val="-34"/>
              </w:rPr>
              <w:object w:dxaOrig="2280" w:dyaOrig="800" w14:anchorId="4349175B">
                <v:shape id="_x0000_i1082" type="#_x0000_t75" style="width:114pt;height:39.75pt" o:ole="">
                  <v:imagedata r:id="rId116" o:title=""/>
                </v:shape>
                <o:OLEObject Type="Embed" ProgID="Equation.DSMT4" ShapeID="_x0000_i1082" DrawAspect="Content" ObjectID="_1678100879" r:id="rId117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48035CE9" w14:textId="77777777" w:rsidR="00672F61" w:rsidRPr="003D03DD" w:rsidRDefault="00672F61" w:rsidP="00672F61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4103F65" w14:textId="77777777" w:rsidR="00672F61" w:rsidRPr="003D03DD" w:rsidRDefault="00672F61" w:rsidP="00672F61">
            <w:r w:rsidRPr="003D03DD">
              <w:t>1.1b</w:t>
            </w:r>
          </w:p>
        </w:tc>
      </w:tr>
      <w:tr w:rsidR="003D03DD" w:rsidRPr="003D03DD" w14:paraId="2659E31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B967A7B" w14:textId="77777777" w:rsidR="00672F61" w:rsidRPr="003D03DD" w:rsidRDefault="00672F61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6E56660" w14:textId="77777777" w:rsidR="00672F61" w:rsidRPr="003D03DD" w:rsidRDefault="00672F61" w:rsidP="00672F61"/>
        </w:tc>
        <w:tc>
          <w:tcPr>
            <w:tcW w:w="992" w:type="dxa"/>
            <w:vAlign w:val="center"/>
          </w:tcPr>
          <w:p w14:paraId="4995325D" w14:textId="77777777" w:rsidR="00672F61" w:rsidRPr="003D03DD" w:rsidRDefault="00672F61" w:rsidP="00672F61">
            <w:pPr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</w:tcPr>
          <w:p w14:paraId="7BB9EA2E" w14:textId="77777777" w:rsidR="00672F61" w:rsidRPr="003D03DD" w:rsidRDefault="00672F61" w:rsidP="00672F61"/>
        </w:tc>
      </w:tr>
      <w:tr w:rsidR="003D03DD" w:rsidRPr="003D03DD" w14:paraId="54D73F68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6169D746" w14:textId="77777777" w:rsidR="003D03DD" w:rsidRPr="003D03DD" w:rsidRDefault="003D03DD" w:rsidP="003D03DD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4(d)</w:t>
            </w:r>
          </w:p>
        </w:tc>
        <w:tc>
          <w:tcPr>
            <w:tcW w:w="6946" w:type="dxa"/>
            <w:gridSpan w:val="2"/>
            <w:vAlign w:val="center"/>
          </w:tcPr>
          <w:p w14:paraId="3474842D" w14:textId="77777777" w:rsidR="003D03DD" w:rsidRPr="003D03DD" w:rsidRDefault="003D03DD" w:rsidP="006E577F">
            <w:r w:rsidRPr="003D03DD">
              <w:t>Any sensible reason in context</w:t>
            </w:r>
          </w:p>
        </w:tc>
        <w:tc>
          <w:tcPr>
            <w:tcW w:w="992" w:type="dxa"/>
            <w:vAlign w:val="center"/>
          </w:tcPr>
          <w:p w14:paraId="74FF93D4" w14:textId="77777777" w:rsidR="003D03DD" w:rsidRPr="003D03DD" w:rsidRDefault="003D03DD" w:rsidP="00672F61">
            <w:pPr>
              <w:jc w:val="center"/>
            </w:pPr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0BD711EC" w14:textId="77777777" w:rsidR="003D03DD" w:rsidRPr="003D03DD" w:rsidRDefault="003D03DD" w:rsidP="00957C9C">
            <w:r w:rsidRPr="003D03DD">
              <w:t>3.5b</w:t>
            </w:r>
          </w:p>
        </w:tc>
      </w:tr>
      <w:tr w:rsidR="003D03DD" w:rsidRPr="003D03DD" w14:paraId="7F68637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0A86D38" w14:textId="77777777" w:rsidR="003D03DD" w:rsidRPr="003D03DD" w:rsidRDefault="003D03DD" w:rsidP="00672F61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3872E186" w14:textId="77777777" w:rsidR="003D03DD" w:rsidRPr="003D03DD" w:rsidRDefault="003D03DD" w:rsidP="00672F61"/>
        </w:tc>
        <w:tc>
          <w:tcPr>
            <w:tcW w:w="992" w:type="dxa"/>
            <w:vAlign w:val="center"/>
          </w:tcPr>
          <w:p w14:paraId="2A42A5E7" w14:textId="77777777" w:rsidR="003D03DD" w:rsidRPr="003D03DD" w:rsidRDefault="003D03DD" w:rsidP="00672F61">
            <w:pPr>
              <w:jc w:val="center"/>
              <w:rPr>
                <w:b/>
              </w:rPr>
            </w:pPr>
            <w:r w:rsidRPr="003D03DD">
              <w:rPr>
                <w:b/>
              </w:rPr>
              <w:t>(1)</w:t>
            </w:r>
          </w:p>
        </w:tc>
        <w:tc>
          <w:tcPr>
            <w:tcW w:w="709" w:type="dxa"/>
          </w:tcPr>
          <w:p w14:paraId="59E348B0" w14:textId="77777777" w:rsidR="003D03DD" w:rsidRPr="003D03DD" w:rsidRDefault="003D03DD" w:rsidP="00672F61"/>
        </w:tc>
      </w:tr>
      <w:tr w:rsidR="003D03DD" w:rsidRPr="003D03DD" w14:paraId="2DC5C0AE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62BDFDFD" w14:textId="77777777" w:rsidR="006F607B" w:rsidRPr="003D03DD" w:rsidRDefault="006F607B" w:rsidP="006F607B">
            <w:pPr>
              <w:spacing w:before="40" w:after="40"/>
              <w:jc w:val="right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(11 marks)</w:t>
            </w:r>
          </w:p>
        </w:tc>
      </w:tr>
      <w:tr w:rsidR="003D03DD" w:rsidRPr="003D03DD" w14:paraId="6EFCF68A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167DB106" w14:textId="77777777" w:rsidR="00635DA2" w:rsidRPr="003D03DD" w:rsidRDefault="00635DA2" w:rsidP="00635DA2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405C43BC" w14:textId="77777777" w:rsidTr="003D03DD">
        <w:trPr>
          <w:trHeight w:val="485"/>
          <w:jc w:val="center"/>
        </w:trPr>
        <w:tc>
          <w:tcPr>
            <w:tcW w:w="1276" w:type="dxa"/>
            <w:tcBorders>
              <w:bottom w:val="single" w:sz="4" w:space="0" w:color="FFFFFF" w:themeColor="background1"/>
            </w:tcBorders>
            <w:vAlign w:val="center"/>
          </w:tcPr>
          <w:p w14:paraId="798AF148" w14:textId="77777777" w:rsidR="00635DA2" w:rsidRPr="003D03DD" w:rsidRDefault="00635DA2" w:rsidP="00635DA2">
            <w:pPr>
              <w:spacing w:before="40" w:after="40"/>
              <w:jc w:val="center"/>
            </w:pPr>
            <w:r w:rsidRPr="003D03DD">
              <w:t>4a</w:t>
            </w:r>
          </w:p>
        </w:tc>
        <w:tc>
          <w:tcPr>
            <w:tcW w:w="1276" w:type="dxa"/>
            <w:vAlign w:val="center"/>
          </w:tcPr>
          <w:p w14:paraId="62575FC0" w14:textId="77777777" w:rsidR="00635DA2" w:rsidRPr="003D03DD" w:rsidRDefault="00672F61" w:rsidP="00635DA2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4D0127AF" w14:textId="77777777" w:rsidR="00635DA2" w:rsidRPr="003D03DD" w:rsidRDefault="00D6434B" w:rsidP="00635DA2">
            <w:pPr>
              <w:spacing w:before="40" w:after="40"/>
            </w:pPr>
            <w:r w:rsidRPr="003D03DD">
              <w:t xml:space="preserve">Complete strategy e.g. resolve vertically to find </w:t>
            </w:r>
            <w:r w:rsidRPr="003D03DD">
              <w:rPr>
                <w:i/>
              </w:rPr>
              <w:t>T</w:t>
            </w:r>
            <w:r w:rsidRPr="003D03DD">
              <w:t xml:space="preserve"> and use Hooke’s law</w:t>
            </w:r>
          </w:p>
        </w:tc>
      </w:tr>
      <w:tr w:rsidR="003D03DD" w:rsidRPr="003D03DD" w14:paraId="119BA470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2E9F5100" w14:textId="77777777" w:rsidR="00635DA2" w:rsidRPr="003D03DD" w:rsidRDefault="00635DA2" w:rsidP="00635DA2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0F32E57" w14:textId="77777777" w:rsidR="00635DA2" w:rsidRPr="003D03DD" w:rsidRDefault="00D6434B" w:rsidP="00635DA2">
            <w:pPr>
              <w:spacing w:before="40" w:after="40"/>
              <w:jc w:val="center"/>
            </w:pPr>
            <w:r w:rsidRPr="003D03DD">
              <w:t>B</w:t>
            </w:r>
            <w:r w:rsidR="00672F61" w:rsidRPr="003D03DD">
              <w:t>1</w:t>
            </w:r>
          </w:p>
        </w:tc>
        <w:tc>
          <w:tcPr>
            <w:tcW w:w="7371" w:type="dxa"/>
            <w:gridSpan w:val="3"/>
            <w:vAlign w:val="center"/>
          </w:tcPr>
          <w:p w14:paraId="7C458210" w14:textId="77777777" w:rsidR="00635DA2" w:rsidRPr="003D03DD" w:rsidRDefault="00E705F4" w:rsidP="00635DA2">
            <w:pPr>
              <w:spacing w:before="40" w:after="40"/>
            </w:pPr>
            <w:r w:rsidRPr="003D03DD">
              <w:t>Correct substitute</w:t>
            </w:r>
            <w:r w:rsidR="00D6434B" w:rsidRPr="003D03DD">
              <w:t>d</w:t>
            </w:r>
            <w:r w:rsidRPr="003D03DD">
              <w:t xml:space="preserve"> equation</w:t>
            </w:r>
            <w:r w:rsidR="00D6434B" w:rsidRPr="003D03DD">
              <w:t xml:space="preserve"> in </w:t>
            </w:r>
            <w:r w:rsidR="00D6434B" w:rsidRPr="003D03DD">
              <w:rPr>
                <w:i/>
              </w:rPr>
              <w:t>T</w:t>
            </w:r>
          </w:p>
        </w:tc>
      </w:tr>
      <w:tr w:rsidR="003D03DD" w:rsidRPr="003D03DD" w14:paraId="0DEDD138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B0023A6" w14:textId="77777777" w:rsidR="00635DA2" w:rsidRPr="003D03DD" w:rsidRDefault="00635DA2" w:rsidP="00635DA2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F644B4D" w14:textId="77777777" w:rsidR="00635DA2" w:rsidRPr="003D03DD" w:rsidRDefault="00957C9C" w:rsidP="00635DA2">
            <w:pPr>
              <w:spacing w:before="40" w:after="40"/>
              <w:jc w:val="center"/>
            </w:pPr>
            <w:r w:rsidRPr="003D03DD">
              <w:t>M</w:t>
            </w:r>
            <w:r w:rsidR="00672F61" w:rsidRPr="003D03DD">
              <w:t>1</w:t>
            </w:r>
          </w:p>
        </w:tc>
        <w:tc>
          <w:tcPr>
            <w:tcW w:w="7371" w:type="dxa"/>
            <w:gridSpan w:val="3"/>
            <w:vAlign w:val="center"/>
          </w:tcPr>
          <w:p w14:paraId="75A9CB6B" w14:textId="77777777" w:rsidR="00635DA2" w:rsidRPr="003D03DD" w:rsidRDefault="00E705F4" w:rsidP="00635DA2">
            <w:pPr>
              <w:spacing w:before="40" w:after="40"/>
            </w:pPr>
            <w:r w:rsidRPr="003D03DD">
              <w:t xml:space="preserve">Correct use of Hooke’s law </w:t>
            </w:r>
            <w:r w:rsidR="00957C9C" w:rsidRPr="003D03DD">
              <w:t xml:space="preserve">and equilibrium </w:t>
            </w:r>
            <w:r w:rsidRPr="003D03DD">
              <w:t>to find the tension in the string</w:t>
            </w:r>
          </w:p>
        </w:tc>
      </w:tr>
      <w:tr w:rsidR="003D03DD" w:rsidRPr="003D03DD" w14:paraId="2AC73E6E" w14:textId="77777777" w:rsidTr="003D03DD">
        <w:trPr>
          <w:trHeight w:val="485"/>
          <w:jc w:val="center"/>
        </w:trPr>
        <w:tc>
          <w:tcPr>
            <w:tcW w:w="1276" w:type="dxa"/>
            <w:tcBorders>
              <w:top w:val="single" w:sz="4" w:space="0" w:color="FFFFFF" w:themeColor="background1"/>
            </w:tcBorders>
            <w:vAlign w:val="center"/>
          </w:tcPr>
          <w:p w14:paraId="778002DE" w14:textId="77777777" w:rsidR="00635DA2" w:rsidRPr="003D03DD" w:rsidRDefault="00635DA2" w:rsidP="00635DA2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4FB0154" w14:textId="77777777" w:rsidR="00635DA2" w:rsidRPr="003D03DD" w:rsidRDefault="00672F61" w:rsidP="00635DA2">
            <w:pPr>
              <w:spacing w:before="40" w:after="40"/>
              <w:jc w:val="center"/>
            </w:pPr>
            <w:r w:rsidRPr="003D03DD">
              <w:t>A1*</w:t>
            </w:r>
          </w:p>
        </w:tc>
        <w:tc>
          <w:tcPr>
            <w:tcW w:w="7371" w:type="dxa"/>
            <w:gridSpan w:val="3"/>
            <w:vAlign w:val="center"/>
          </w:tcPr>
          <w:p w14:paraId="2C6E9E9A" w14:textId="77777777" w:rsidR="00635DA2" w:rsidRPr="003D03DD" w:rsidRDefault="00672F61" w:rsidP="00635DA2">
            <w:pPr>
              <w:spacing w:before="40" w:after="40"/>
            </w:pPr>
            <w:r w:rsidRPr="003D03DD">
              <w:t xml:space="preserve">Draw the information together to deduce the </w:t>
            </w:r>
            <w:r w:rsidRPr="003D03DD">
              <w:rPr>
                <w:b/>
              </w:rPr>
              <w:t>given result</w:t>
            </w:r>
          </w:p>
        </w:tc>
      </w:tr>
    </w:tbl>
    <w:p w14:paraId="38B2DC8D" w14:textId="77777777" w:rsidR="003D03DD" w:rsidRPr="003D03DD" w:rsidRDefault="003D03DD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7371"/>
      </w:tblGrid>
      <w:tr w:rsidR="003D03DD" w:rsidRPr="003D03DD" w14:paraId="3B31A5C0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40C3D7DA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lastRenderedPageBreak/>
              <w:t>4b</w:t>
            </w:r>
          </w:p>
        </w:tc>
        <w:tc>
          <w:tcPr>
            <w:tcW w:w="1276" w:type="dxa"/>
            <w:vAlign w:val="center"/>
          </w:tcPr>
          <w:p w14:paraId="343C9CBD" w14:textId="77777777" w:rsidR="003D03DD" w:rsidRPr="003D03DD" w:rsidRDefault="003D03DD" w:rsidP="00635DA2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vAlign w:val="center"/>
          </w:tcPr>
          <w:p w14:paraId="1455D0A2" w14:textId="77777777" w:rsidR="003D03DD" w:rsidRPr="003D03DD" w:rsidRDefault="003D03DD" w:rsidP="00635DA2">
            <w:pPr>
              <w:spacing w:before="40" w:after="40"/>
            </w:pPr>
            <w:r w:rsidRPr="003D03DD">
              <w:t xml:space="preserve">Use the model to form the equation of motion of </w:t>
            </w:r>
            <w:r w:rsidRPr="003D03DD">
              <w:rPr>
                <w:i/>
              </w:rPr>
              <w:t>P</w:t>
            </w:r>
            <w:r w:rsidRPr="003D03DD">
              <w:t>.  Need all terms.  Dimensionally correct.  Condone sign errors and sin/cos confusion.</w:t>
            </w:r>
          </w:p>
        </w:tc>
      </w:tr>
      <w:tr w:rsidR="003D03DD" w:rsidRPr="003D03DD" w14:paraId="30E4D233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7AB09ADA" w14:textId="77777777" w:rsidR="003D03DD" w:rsidRPr="003D03DD" w:rsidRDefault="003D03DD" w:rsidP="003D03DD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43190CF" w14:textId="77777777" w:rsidR="003D03DD" w:rsidRPr="003D03DD" w:rsidRDefault="003D03DD" w:rsidP="00635DA2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vAlign w:val="center"/>
          </w:tcPr>
          <w:p w14:paraId="5C8D3987" w14:textId="77777777" w:rsidR="003D03DD" w:rsidRPr="003D03DD" w:rsidRDefault="003D03DD" w:rsidP="00635DA2">
            <w:pPr>
              <w:spacing w:before="40" w:after="40"/>
            </w:pPr>
            <w:r w:rsidRPr="003D03DD">
              <w:t>Correct substituted unsimplified.</w:t>
            </w:r>
          </w:p>
        </w:tc>
      </w:tr>
      <w:tr w:rsidR="003D03DD" w:rsidRPr="003D03DD" w14:paraId="5554703D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5560C66B" w14:textId="77777777" w:rsidR="003D03DD" w:rsidRPr="003D03DD" w:rsidRDefault="003D03DD" w:rsidP="003D03DD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CA8D32E" w14:textId="77777777" w:rsidR="003D03DD" w:rsidRPr="003D03DD" w:rsidRDefault="003D03DD" w:rsidP="00635DA2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vAlign w:val="center"/>
          </w:tcPr>
          <w:p w14:paraId="73BA8385" w14:textId="77777777" w:rsidR="003D03DD" w:rsidRPr="003D03DD" w:rsidRDefault="003D03DD" w:rsidP="001D2300">
            <w:pPr>
              <w:spacing w:before="40" w:after="40"/>
            </w:pPr>
            <w:r w:rsidRPr="003D03DD">
              <w:t>25 or 25.0 m s</w:t>
            </w:r>
            <w:r w:rsidRPr="003D03DD">
              <w:rPr>
                <w:vertAlign w:val="superscript"/>
              </w:rPr>
              <w:t>-2</w:t>
            </w:r>
            <w:r w:rsidRPr="003D03DD">
              <w:t xml:space="preserve"> if 9.8 used.</w:t>
            </w:r>
          </w:p>
        </w:tc>
      </w:tr>
      <w:tr w:rsidR="003D03DD" w:rsidRPr="003D03DD" w14:paraId="600B36B0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2362B5CB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t>4c</w:t>
            </w:r>
          </w:p>
        </w:tc>
        <w:tc>
          <w:tcPr>
            <w:tcW w:w="1276" w:type="dxa"/>
            <w:vAlign w:val="center"/>
          </w:tcPr>
          <w:p w14:paraId="1CE4FA39" w14:textId="77777777" w:rsidR="003D03DD" w:rsidRPr="003D03DD" w:rsidRDefault="003D03DD" w:rsidP="00635DA2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vAlign w:val="center"/>
          </w:tcPr>
          <w:p w14:paraId="17602F81" w14:textId="77777777" w:rsidR="003D03DD" w:rsidRPr="003D03DD" w:rsidRDefault="003D03DD" w:rsidP="00635DA2">
            <w:pPr>
              <w:spacing w:before="40" w:after="40"/>
            </w:pPr>
            <w:r w:rsidRPr="003D03DD">
              <w:t>Use the model to write  down the equation  for conservation of energy:  EPE  lost = GPE gained + KE gained</w:t>
            </w:r>
          </w:p>
        </w:tc>
      </w:tr>
      <w:tr w:rsidR="003D03DD" w:rsidRPr="003D03DD" w14:paraId="3318B369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293DDB13" w14:textId="77777777" w:rsidR="003D03DD" w:rsidRPr="003D03DD" w:rsidRDefault="003D03DD" w:rsidP="003D03DD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450A3946" w14:textId="77777777" w:rsidR="003D03DD" w:rsidRPr="003D03DD" w:rsidRDefault="003D03DD" w:rsidP="00635DA2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vAlign w:val="center"/>
          </w:tcPr>
          <w:p w14:paraId="3444164F" w14:textId="77777777" w:rsidR="003D03DD" w:rsidRPr="003D03DD" w:rsidRDefault="003D03DD" w:rsidP="00635DA2">
            <w:pPr>
              <w:spacing w:before="40" w:after="40"/>
            </w:pPr>
            <w:r w:rsidRPr="003D03DD">
              <w:t>Any unsimplified equivalent</w:t>
            </w:r>
          </w:p>
        </w:tc>
      </w:tr>
      <w:tr w:rsidR="003D03DD" w:rsidRPr="003D03DD" w14:paraId="7ACB0258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55A78D66" w14:textId="77777777" w:rsidR="003D03DD" w:rsidRPr="003D03DD" w:rsidRDefault="003D03DD" w:rsidP="003D03DD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17E85C1F" w14:textId="77777777" w:rsidR="003D03DD" w:rsidRPr="003D03DD" w:rsidRDefault="003D03DD" w:rsidP="00E705F4">
            <w:pPr>
              <w:spacing w:before="40" w:after="40"/>
              <w:jc w:val="center"/>
            </w:pPr>
            <w:r w:rsidRPr="003D03DD">
              <w:t xml:space="preserve">A1 </w:t>
            </w:r>
          </w:p>
        </w:tc>
        <w:tc>
          <w:tcPr>
            <w:tcW w:w="7371" w:type="dxa"/>
            <w:vAlign w:val="center"/>
          </w:tcPr>
          <w:p w14:paraId="4822D17A" w14:textId="77777777" w:rsidR="003D03DD" w:rsidRPr="003D03DD" w:rsidRDefault="003D03DD" w:rsidP="00ED7E12">
            <w:pPr>
              <w:spacing w:before="40" w:after="40"/>
            </w:pPr>
            <w:r w:rsidRPr="003D03DD">
              <w:t xml:space="preserve">Accept any equivalent simplified form or </w:t>
            </w:r>
            <w:r w:rsidRPr="003D03DD">
              <w:rPr>
                <w:position w:val="-8"/>
              </w:rPr>
              <w:object w:dxaOrig="620" w:dyaOrig="360" w14:anchorId="6611D067">
                <v:shape id="_x0000_i1083" type="#_x0000_t75" style="width:30.75pt;height:18pt" o:ole="">
                  <v:imagedata r:id="rId118" o:title=""/>
                </v:shape>
                <o:OLEObject Type="Embed" ProgID="Equation.DSMT4" ShapeID="_x0000_i1083" DrawAspect="Content" ObjectID="_1678100880" r:id="rId119"/>
              </w:object>
            </w:r>
            <w:r w:rsidRPr="003D03DD">
              <w:t xml:space="preserve"> </w:t>
            </w:r>
          </w:p>
        </w:tc>
      </w:tr>
      <w:tr w:rsidR="003D03DD" w:rsidRPr="003D03DD" w14:paraId="60B3D3D3" w14:textId="77777777" w:rsidTr="003D03DD">
        <w:trPr>
          <w:trHeight w:val="485"/>
          <w:jc w:val="center"/>
        </w:trPr>
        <w:tc>
          <w:tcPr>
            <w:tcW w:w="1276" w:type="dxa"/>
          </w:tcPr>
          <w:p w14:paraId="5925DFAE" w14:textId="77777777" w:rsidR="006103B2" w:rsidRPr="003D03DD" w:rsidRDefault="00672F61" w:rsidP="003D03DD">
            <w:pPr>
              <w:spacing w:before="40" w:after="40"/>
              <w:jc w:val="center"/>
            </w:pPr>
            <w:r w:rsidRPr="003D03DD">
              <w:t>4d</w:t>
            </w:r>
          </w:p>
        </w:tc>
        <w:tc>
          <w:tcPr>
            <w:tcW w:w="1276" w:type="dxa"/>
            <w:vAlign w:val="center"/>
          </w:tcPr>
          <w:p w14:paraId="1D02FDD7" w14:textId="77777777" w:rsidR="006103B2" w:rsidRPr="003D03DD" w:rsidRDefault="00E705F4" w:rsidP="00635DA2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vAlign w:val="center"/>
          </w:tcPr>
          <w:p w14:paraId="16D0DC9A" w14:textId="77777777" w:rsidR="00957C9C" w:rsidRPr="003D03DD" w:rsidRDefault="006E577F" w:rsidP="006E577F">
            <w:r w:rsidRPr="003D03DD">
              <w:t xml:space="preserve">e.g.  The pebble </w:t>
            </w:r>
            <w:r w:rsidR="00957C9C" w:rsidRPr="003D03DD">
              <w:t xml:space="preserve">has dimensions, so the instant of crossing </w:t>
            </w:r>
            <w:r w:rsidR="00957C9C" w:rsidRPr="003D03DD">
              <w:rPr>
                <w:i/>
              </w:rPr>
              <w:t>AB</w:t>
            </w:r>
            <w:r w:rsidR="00957C9C" w:rsidRPr="003D03DD">
              <w:t xml:space="preserve"> is not well-</w:t>
            </w:r>
          </w:p>
          <w:p w14:paraId="65ABBBF6" w14:textId="77777777" w:rsidR="006E577F" w:rsidRPr="003D03DD" w:rsidRDefault="00957C9C" w:rsidP="006E577F">
            <w:r w:rsidRPr="003D03DD">
              <w:t xml:space="preserve">        defined</w:t>
            </w:r>
          </w:p>
          <w:p w14:paraId="0856B92B" w14:textId="77777777" w:rsidR="006103B2" w:rsidRPr="003D03DD" w:rsidRDefault="006E577F" w:rsidP="00957C9C">
            <w:r w:rsidRPr="003D03DD">
              <w:t xml:space="preserve">        </w:t>
            </w:r>
            <w:r w:rsidR="00957C9C" w:rsidRPr="003D03DD">
              <w:t>Some of the string could be taken up attaching the pebble</w:t>
            </w:r>
          </w:p>
          <w:p w14:paraId="020A5036" w14:textId="77777777" w:rsidR="00957C9C" w:rsidRPr="003D03DD" w:rsidRDefault="00957C9C" w:rsidP="00957C9C">
            <w:r w:rsidRPr="003D03DD">
              <w:t xml:space="preserve">        Accuracy of the measurement of the speed</w:t>
            </w:r>
          </w:p>
        </w:tc>
      </w:tr>
    </w:tbl>
    <w:p w14:paraId="6DD225EF" w14:textId="77777777" w:rsidR="005354CE" w:rsidRPr="003D03DD" w:rsidRDefault="005354CE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5670"/>
        <w:gridCol w:w="992"/>
        <w:gridCol w:w="709"/>
      </w:tblGrid>
      <w:tr w:rsidR="003D03DD" w:rsidRPr="003D03DD" w14:paraId="0630B518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32064254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gridSpan w:val="2"/>
            <w:shd w:val="clear" w:color="auto" w:fill="BFBFBF" w:themeFill="background1" w:themeFillShade="BF"/>
            <w:vAlign w:val="center"/>
          </w:tcPr>
          <w:p w14:paraId="352B57C6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5AD316CD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6F1EA870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47B23535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15A01C7C" w14:textId="77777777" w:rsidR="00AA6DC9" w:rsidRPr="003D03DD" w:rsidRDefault="00AA6DC9" w:rsidP="00AA6DC9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5</w:t>
            </w:r>
          </w:p>
          <w:p w14:paraId="3A716E74" w14:textId="77777777" w:rsidR="00AA6DC9" w:rsidRPr="003D03DD" w:rsidRDefault="00AA6DC9" w:rsidP="00AA6DC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CA734D4" w14:textId="77777777" w:rsidR="00AA6DC9" w:rsidRPr="003D03DD" w:rsidRDefault="00AA6DC9" w:rsidP="00AA6DC9">
            <w:r w:rsidRPr="003D03DD">
              <w:rPr>
                <w:noProof/>
                <w:lang w:eastAsia="zh-CN"/>
              </w:rPr>
              <w:drawing>
                <wp:inline distT="0" distB="0" distL="0" distR="0" wp14:anchorId="5474F128" wp14:editId="25548165">
                  <wp:extent cx="1800225" cy="139448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887" cy="1404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25A276F1" w14:textId="77777777" w:rsidR="00AA6DC9" w:rsidRPr="003D03DD" w:rsidRDefault="00AA6DC9" w:rsidP="00AA6DC9"/>
        </w:tc>
        <w:tc>
          <w:tcPr>
            <w:tcW w:w="709" w:type="dxa"/>
          </w:tcPr>
          <w:p w14:paraId="64B9D1CB" w14:textId="77777777" w:rsidR="00AA6DC9" w:rsidRPr="003D03DD" w:rsidRDefault="00AA6DC9" w:rsidP="00AA6DC9"/>
        </w:tc>
      </w:tr>
      <w:tr w:rsidR="003D03DD" w:rsidRPr="003D03DD" w14:paraId="786CF77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AB011A4" w14:textId="77777777" w:rsidR="00AA6DC9" w:rsidRPr="003D03DD" w:rsidRDefault="00AA6DC9" w:rsidP="00AA6DC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FA17CD1" w14:textId="77777777" w:rsidR="00AA6DC9" w:rsidRPr="003D03DD" w:rsidRDefault="00AA6DC9" w:rsidP="00AA6DC9">
            <w:r w:rsidRPr="003D03DD">
              <w:t xml:space="preserve">After first impact:  parallel to </w:t>
            </w:r>
            <w:r w:rsidRPr="003D03DD">
              <w:rPr>
                <w:i/>
              </w:rPr>
              <w:t xml:space="preserve">AB  </w:t>
            </w:r>
            <w:r w:rsidRPr="003D03DD">
              <w:t xml:space="preserve">     2</w:t>
            </w:r>
            <w:r w:rsidRPr="003D03DD">
              <w:rPr>
                <w:b/>
              </w:rPr>
              <w:t>i</w:t>
            </w:r>
          </w:p>
        </w:tc>
        <w:tc>
          <w:tcPr>
            <w:tcW w:w="992" w:type="dxa"/>
            <w:vAlign w:val="center"/>
          </w:tcPr>
          <w:p w14:paraId="213E5FA1" w14:textId="77777777" w:rsidR="00AA6DC9" w:rsidRPr="003D03DD" w:rsidRDefault="00AA6DC9" w:rsidP="00AA6DC9"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70E76725" w14:textId="77777777" w:rsidR="00AA6DC9" w:rsidRPr="003D03DD" w:rsidRDefault="00AA6DC9" w:rsidP="00AA6DC9">
            <w:r w:rsidRPr="003D03DD">
              <w:t>2.1</w:t>
            </w:r>
          </w:p>
        </w:tc>
      </w:tr>
      <w:tr w:rsidR="003D03DD" w:rsidRPr="003D03DD" w14:paraId="157656A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75E8858" w14:textId="77777777" w:rsidR="00AA6DC9" w:rsidRPr="003D03DD" w:rsidRDefault="00AA6DC9" w:rsidP="00AA6DC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0A1520A" w14:textId="77777777" w:rsidR="00AA6DC9" w:rsidRPr="003D03DD" w:rsidRDefault="00AA6DC9" w:rsidP="001D2300">
            <w:r w:rsidRPr="003D03DD">
              <w:t xml:space="preserve">                               </w:t>
            </w:r>
            <w:r w:rsidR="001D2300" w:rsidRPr="003D03DD">
              <w:t>Use of i</w:t>
            </w:r>
            <w:r w:rsidRPr="003D03DD">
              <w:t xml:space="preserve">mpact law perpendicular to </w:t>
            </w:r>
            <w:r w:rsidRPr="003D03DD">
              <w:rPr>
                <w:i/>
              </w:rPr>
              <w:t>AB</w:t>
            </w:r>
            <w:r w:rsidRPr="003D03DD">
              <w:t xml:space="preserve">   </w:t>
            </w:r>
          </w:p>
        </w:tc>
        <w:tc>
          <w:tcPr>
            <w:tcW w:w="992" w:type="dxa"/>
            <w:vAlign w:val="center"/>
          </w:tcPr>
          <w:p w14:paraId="57D51AB4" w14:textId="77777777" w:rsidR="00AA6DC9" w:rsidRPr="003D03DD" w:rsidRDefault="00AA6DC9" w:rsidP="00AA6DC9"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256E59C3" w14:textId="77777777" w:rsidR="00AA6DC9" w:rsidRPr="003D03DD" w:rsidRDefault="00AA6DC9" w:rsidP="001D2300">
            <w:r w:rsidRPr="003D03DD">
              <w:t>3.</w:t>
            </w:r>
            <w:r w:rsidR="001D2300" w:rsidRPr="003D03DD">
              <w:t>4</w:t>
            </w:r>
          </w:p>
        </w:tc>
      </w:tr>
      <w:tr w:rsidR="003D03DD" w:rsidRPr="003D03DD" w14:paraId="0041394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7E7CD3D" w14:textId="77777777" w:rsidR="00AA6DC9" w:rsidRPr="003D03DD" w:rsidRDefault="00AA6DC9" w:rsidP="00AA6DC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12B98550" w14:textId="77777777" w:rsidR="00AA6DC9" w:rsidRPr="003D03DD" w:rsidRDefault="00AA6DC9" w:rsidP="001D2300">
            <w:r w:rsidRPr="003D03DD">
              <w:t xml:space="preserve">                                                                  </w:t>
            </w:r>
            <w:r w:rsidR="001D2300" w:rsidRPr="003D03DD">
              <w:rPr>
                <w:position w:val="-24"/>
              </w:rPr>
              <w:object w:dxaOrig="940" w:dyaOrig="620" w14:anchorId="35F4CED1">
                <v:shape id="_x0000_i1084" type="#_x0000_t75" style="width:47.25pt;height:30.75pt" o:ole="">
                  <v:imagedata r:id="rId121" o:title=""/>
                </v:shape>
                <o:OLEObject Type="Embed" ProgID="Equation.DSMT4" ShapeID="_x0000_i1084" DrawAspect="Content" ObjectID="_1678100881" r:id="rId122"/>
              </w:object>
            </w:r>
            <w:r w:rsidRPr="003D03DD">
              <w:t xml:space="preserve"> </w:t>
            </w:r>
            <w:r w:rsidRPr="003D03DD">
              <w:rPr>
                <w:position w:val="-24"/>
              </w:rPr>
              <w:object w:dxaOrig="520" w:dyaOrig="620" w14:anchorId="0BAEFA93">
                <v:shape id="_x0000_i1085" type="#_x0000_t75" style="width:26.25pt;height:30.75pt" o:ole="">
                  <v:imagedata r:id="rId123" o:title=""/>
                </v:shape>
                <o:OLEObject Type="Embed" ProgID="Equation.DSMT4" ShapeID="_x0000_i1085" DrawAspect="Content" ObjectID="_1678100882" r:id="rId124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723C141E" w14:textId="77777777" w:rsidR="00AA6DC9" w:rsidRPr="003D03DD" w:rsidRDefault="00AA6DC9" w:rsidP="00AA6DC9"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05DCBCBC" w14:textId="77777777" w:rsidR="00AA6DC9" w:rsidRPr="003D03DD" w:rsidRDefault="00AA6DC9" w:rsidP="00AA6DC9">
            <w:r w:rsidRPr="003D03DD">
              <w:t>1.1b</w:t>
            </w:r>
          </w:p>
        </w:tc>
      </w:tr>
      <w:tr w:rsidR="003D03DD" w:rsidRPr="003D03DD" w14:paraId="1921598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13E8552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368D8DA8" w14:textId="77777777" w:rsidR="00C73F4B" w:rsidRPr="003D03DD" w:rsidRDefault="003D03DD" w:rsidP="00C73F4B">
            <w:r w:rsidRPr="003D03DD">
              <w:t>Strategy to</w:t>
            </w:r>
            <w:r w:rsidR="00C73F4B" w:rsidRPr="003D03DD">
              <w:t xml:space="preserve"> find final velocity </w:t>
            </w:r>
            <w:r w:rsidR="00984430" w:rsidRPr="003D03DD">
              <w:t xml:space="preserve">        </w:t>
            </w:r>
          </w:p>
        </w:tc>
        <w:tc>
          <w:tcPr>
            <w:tcW w:w="992" w:type="dxa"/>
            <w:vAlign w:val="center"/>
          </w:tcPr>
          <w:p w14:paraId="6F803959" w14:textId="77777777" w:rsidR="00C73F4B" w:rsidRPr="003D03DD" w:rsidRDefault="00C73F4B" w:rsidP="00C73F4B"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25250AF0" w14:textId="77777777" w:rsidR="00C73F4B" w:rsidRPr="003D03DD" w:rsidRDefault="00C73F4B" w:rsidP="00984430">
            <w:r w:rsidRPr="003D03DD">
              <w:t>3.1</w:t>
            </w:r>
            <w:r w:rsidR="00984430" w:rsidRPr="003D03DD">
              <w:t>b</w:t>
            </w:r>
          </w:p>
        </w:tc>
      </w:tr>
      <w:tr w:rsidR="003D03DD" w:rsidRPr="003D03DD" w14:paraId="7FBDBA4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F755130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2B8658B" w14:textId="77777777" w:rsidR="00C73F4B" w:rsidRPr="003D03DD" w:rsidRDefault="00C73F4B" w:rsidP="00234964">
            <w:r w:rsidRPr="003D03DD">
              <w:t xml:space="preserve">Second impact:    parallel to </w:t>
            </w:r>
            <w:r w:rsidRPr="003D03DD">
              <w:rPr>
                <w:i/>
              </w:rPr>
              <w:t>BC</w:t>
            </w:r>
            <w:r w:rsidRPr="003D03DD">
              <w:t xml:space="preserve">       </w:t>
            </w:r>
            <w:r w:rsidR="00984430" w:rsidRPr="003D03DD">
              <w:rPr>
                <w:position w:val="-44"/>
              </w:rPr>
              <w:object w:dxaOrig="1219" w:dyaOrig="999" w14:anchorId="52CF9A4A">
                <v:shape id="_x0000_i1086" type="#_x0000_t75" style="width:61.5pt;height:50.25pt" o:ole="">
                  <v:imagedata r:id="rId125" o:title=""/>
                </v:shape>
                <o:OLEObject Type="Embed" ProgID="Equation.DSMT4" ShapeID="_x0000_i1086" DrawAspect="Content" ObjectID="_1678100883" r:id="rId126"/>
              </w:object>
            </w:r>
          </w:p>
        </w:tc>
        <w:tc>
          <w:tcPr>
            <w:tcW w:w="992" w:type="dxa"/>
            <w:vAlign w:val="center"/>
          </w:tcPr>
          <w:p w14:paraId="371C6DCC" w14:textId="77777777" w:rsidR="00C73F4B" w:rsidRPr="003D03DD" w:rsidRDefault="00C73F4B" w:rsidP="00C73F4B"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58ACFEF4" w14:textId="77777777" w:rsidR="00C73F4B" w:rsidRPr="003D03DD" w:rsidRDefault="00C73F4B" w:rsidP="001D2300">
            <w:r w:rsidRPr="003D03DD">
              <w:t>3.1</w:t>
            </w:r>
            <w:r w:rsidR="001D2300" w:rsidRPr="003D03DD">
              <w:t>b</w:t>
            </w:r>
          </w:p>
        </w:tc>
      </w:tr>
      <w:tr w:rsidR="003D03DD" w:rsidRPr="003D03DD" w14:paraId="2BCD37E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CA0BF6A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2DDC1C34" w14:textId="77777777" w:rsidR="00C73F4B" w:rsidRPr="003D03DD" w:rsidRDefault="004C63DB" w:rsidP="004C63DB">
            <w:r w:rsidRPr="003D03DD">
              <w:t xml:space="preserve">                             </w:t>
            </w:r>
            <w:r w:rsidR="00984430" w:rsidRPr="003D03DD">
              <w:rPr>
                <w:position w:val="-46"/>
              </w:rPr>
              <w:object w:dxaOrig="3019" w:dyaOrig="1040" w14:anchorId="015EEE44">
                <v:shape id="_x0000_i1087" type="#_x0000_t75" style="width:151.5pt;height:52.5pt" o:ole="">
                  <v:imagedata r:id="rId127" o:title=""/>
                </v:shape>
                <o:OLEObject Type="Embed" ProgID="Equation.DSMT4" ShapeID="_x0000_i1087" DrawAspect="Content" ObjectID="_1678100884" r:id="rId128"/>
              </w:object>
            </w:r>
            <w:r w:rsidR="00C73F4B" w:rsidRPr="003D03DD">
              <w:t xml:space="preserve">        </w:t>
            </w:r>
            <w:r w:rsidRPr="003D03DD">
              <w:t xml:space="preserve">follow their </w:t>
            </w:r>
            <w:r w:rsidRPr="003D03DD">
              <w:rPr>
                <w:b/>
              </w:rPr>
              <w:t>v</w:t>
            </w:r>
          </w:p>
        </w:tc>
        <w:tc>
          <w:tcPr>
            <w:tcW w:w="992" w:type="dxa"/>
            <w:vAlign w:val="center"/>
          </w:tcPr>
          <w:p w14:paraId="7032B06F" w14:textId="77777777" w:rsidR="00C73F4B" w:rsidRPr="003D03DD" w:rsidRDefault="00C73F4B" w:rsidP="00C73F4B">
            <w:r w:rsidRPr="003D03DD">
              <w:t>A1ft</w:t>
            </w:r>
          </w:p>
        </w:tc>
        <w:tc>
          <w:tcPr>
            <w:tcW w:w="709" w:type="dxa"/>
            <w:vAlign w:val="center"/>
          </w:tcPr>
          <w:p w14:paraId="63A77F58" w14:textId="77777777" w:rsidR="00C73F4B" w:rsidRPr="003D03DD" w:rsidRDefault="00C73F4B" w:rsidP="00C73F4B">
            <w:r w:rsidRPr="003D03DD">
              <w:t>1.1b</w:t>
            </w:r>
          </w:p>
        </w:tc>
      </w:tr>
      <w:tr w:rsidR="003D03DD" w:rsidRPr="003D03DD" w14:paraId="64506C8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AE63FBA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E27C638" w14:textId="77777777" w:rsidR="00C73F4B" w:rsidRPr="003D03DD" w:rsidRDefault="00C73F4B" w:rsidP="00C73F4B">
            <w:r w:rsidRPr="003D03DD">
              <w:t xml:space="preserve">                  Component of velocity  </w:t>
            </w:r>
            <w:r w:rsidRPr="003D03DD">
              <w:rPr>
                <w:position w:val="-30"/>
              </w:rPr>
              <w:object w:dxaOrig="3120" w:dyaOrig="720" w14:anchorId="31E750F7">
                <v:shape id="_x0000_i1088" type="#_x0000_t75" style="width:156pt;height:36pt" o:ole="">
                  <v:imagedata r:id="rId129" o:title=""/>
                </v:shape>
                <o:OLEObject Type="Embed" ProgID="Equation.DSMT4" ShapeID="_x0000_i1088" DrawAspect="Content" ObjectID="_1678100885" r:id="rId130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06EC31BB" w14:textId="77777777" w:rsidR="00C73F4B" w:rsidRPr="003D03DD" w:rsidRDefault="00C73F4B" w:rsidP="00C73F4B"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2E3C8F41" w14:textId="77777777" w:rsidR="00C73F4B" w:rsidRPr="003D03DD" w:rsidRDefault="00C73F4B" w:rsidP="00C73F4B">
            <w:r w:rsidRPr="003D03DD">
              <w:t>1.1b</w:t>
            </w:r>
          </w:p>
        </w:tc>
      </w:tr>
      <w:tr w:rsidR="003D03DD" w:rsidRPr="003D03DD" w14:paraId="759BDE8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C616969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015DB94" w14:textId="77777777" w:rsidR="00C73F4B" w:rsidRPr="003D03DD" w:rsidRDefault="00C73F4B" w:rsidP="00C73F4B">
            <w:r w:rsidRPr="003D03DD">
              <w:t xml:space="preserve">Vector perpendicular to the wall  </w:t>
            </w:r>
            <w:r w:rsidRPr="003D03DD">
              <w:rPr>
                <w:position w:val="-14"/>
              </w:rPr>
              <w:object w:dxaOrig="740" w:dyaOrig="400" w14:anchorId="1219D84B">
                <v:shape id="_x0000_i1089" type="#_x0000_t75" style="width:36.75pt;height:20.25pt" o:ole="">
                  <v:imagedata r:id="rId131" o:title=""/>
                </v:shape>
                <o:OLEObject Type="Embed" ProgID="Equation.DSMT4" ShapeID="_x0000_i1089" DrawAspect="Content" ObjectID="_1678100886" r:id="rId132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21958F1D" w14:textId="77777777" w:rsidR="00C73F4B" w:rsidRPr="003D03DD" w:rsidRDefault="00C73F4B" w:rsidP="00C73F4B"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01A016EB" w14:textId="77777777" w:rsidR="00C73F4B" w:rsidRPr="003D03DD" w:rsidRDefault="00C73F4B" w:rsidP="001D2300">
            <w:r w:rsidRPr="003D03DD">
              <w:t>3.1</w:t>
            </w:r>
            <w:r w:rsidR="001D2300" w:rsidRPr="003D03DD">
              <w:t>b</w:t>
            </w:r>
          </w:p>
        </w:tc>
      </w:tr>
      <w:tr w:rsidR="003D03DD" w:rsidRPr="003D03DD" w14:paraId="7D3E79E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7B3F059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D188AE1" w14:textId="77777777" w:rsidR="00C73F4B" w:rsidRPr="003D03DD" w:rsidRDefault="001D2300" w:rsidP="001D2300">
            <w:r w:rsidRPr="003D03DD">
              <w:t>Use of i</w:t>
            </w:r>
            <w:r w:rsidR="00C73F4B" w:rsidRPr="003D03DD">
              <w:t xml:space="preserve">mpact law:  </w:t>
            </w:r>
          </w:p>
        </w:tc>
        <w:tc>
          <w:tcPr>
            <w:tcW w:w="992" w:type="dxa"/>
            <w:vAlign w:val="center"/>
          </w:tcPr>
          <w:p w14:paraId="4194C004" w14:textId="77777777" w:rsidR="00C73F4B" w:rsidRPr="003D03DD" w:rsidRDefault="00C73F4B" w:rsidP="00C73F4B"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029730F9" w14:textId="77777777" w:rsidR="00C73F4B" w:rsidRPr="003D03DD" w:rsidRDefault="00C73F4B" w:rsidP="00C73F4B">
            <w:r w:rsidRPr="003D03DD">
              <w:t>3.4</w:t>
            </w:r>
          </w:p>
        </w:tc>
      </w:tr>
      <w:tr w:rsidR="003D03DD" w:rsidRPr="003D03DD" w14:paraId="4448B498" w14:textId="77777777" w:rsidTr="003D03DD">
        <w:trPr>
          <w:trHeight w:val="485"/>
          <w:jc w:val="center"/>
        </w:trPr>
        <w:tc>
          <w:tcPr>
            <w:tcW w:w="1276" w:type="dxa"/>
            <w:vMerge/>
          </w:tcPr>
          <w:p w14:paraId="60D85F27" w14:textId="77777777" w:rsidR="00C73F4B" w:rsidRPr="003D03DD" w:rsidRDefault="00C73F4B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67C734DB" w14:textId="77777777" w:rsidR="001D2300" w:rsidRPr="003D03DD" w:rsidRDefault="001D2300" w:rsidP="00C73F4B">
            <w:r w:rsidRPr="003D03DD">
              <w:t xml:space="preserve">                             </w:t>
            </w:r>
            <w:r w:rsidRPr="003D03DD">
              <w:rPr>
                <w:position w:val="-42"/>
              </w:rPr>
              <w:object w:dxaOrig="2120" w:dyaOrig="840" w14:anchorId="048B7BF2">
                <v:shape id="_x0000_i1090" type="#_x0000_t75" style="width:105.75pt;height:42pt" o:ole="">
                  <v:imagedata r:id="rId133" o:title=""/>
                </v:shape>
                <o:OLEObject Type="Embed" ProgID="Equation.DSMT4" ShapeID="_x0000_i1090" DrawAspect="Content" ObjectID="_1678100887" r:id="rId134"/>
              </w:object>
            </w:r>
            <w:r w:rsidR="00C73F4B" w:rsidRPr="003D03DD">
              <w:t xml:space="preserve">      </w:t>
            </w:r>
          </w:p>
          <w:p w14:paraId="60439FA8" w14:textId="77777777" w:rsidR="00C73F4B" w:rsidRPr="003D03DD" w:rsidRDefault="001D2300" w:rsidP="00C73F4B">
            <w:r w:rsidRPr="003D03DD">
              <w:t xml:space="preserve">                          </w:t>
            </w:r>
            <w:r w:rsidR="00C73F4B" w:rsidRPr="003D03DD">
              <w:t>Follow their velocity and their perpendicular vector</w:t>
            </w:r>
          </w:p>
        </w:tc>
        <w:tc>
          <w:tcPr>
            <w:tcW w:w="992" w:type="dxa"/>
            <w:vAlign w:val="center"/>
          </w:tcPr>
          <w:p w14:paraId="1D50D1AA" w14:textId="77777777" w:rsidR="00C73F4B" w:rsidRPr="003D03DD" w:rsidRDefault="00C73F4B" w:rsidP="00C73F4B">
            <w:r w:rsidRPr="003D03DD">
              <w:t>A1ft</w:t>
            </w:r>
          </w:p>
        </w:tc>
        <w:tc>
          <w:tcPr>
            <w:tcW w:w="709" w:type="dxa"/>
            <w:vAlign w:val="center"/>
          </w:tcPr>
          <w:p w14:paraId="4088343C" w14:textId="77777777" w:rsidR="00C73F4B" w:rsidRPr="003D03DD" w:rsidRDefault="00C73F4B" w:rsidP="00C73F4B">
            <w:r w:rsidRPr="003D03DD">
              <w:t>1.1b</w:t>
            </w:r>
          </w:p>
        </w:tc>
      </w:tr>
      <w:tr w:rsidR="003D03DD" w:rsidRPr="003D03DD" w14:paraId="54BACDB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444FA0B" w14:textId="77777777" w:rsidR="00C73F4B" w:rsidRPr="003D03DD" w:rsidRDefault="00C73F4B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5395522" w14:textId="77777777" w:rsidR="00C73F4B" w:rsidRPr="003D03DD" w:rsidRDefault="00C73F4B" w:rsidP="00C73F4B">
            <w:r w:rsidRPr="003D03DD">
              <w:t xml:space="preserve">      Component of velocity  </w:t>
            </w:r>
            <w:r w:rsidRPr="003D03DD">
              <w:rPr>
                <w:position w:val="-30"/>
              </w:rPr>
              <w:object w:dxaOrig="3159" w:dyaOrig="720" w14:anchorId="761EA1B4">
                <v:shape id="_x0000_i1091" type="#_x0000_t75" style="width:158.25pt;height:36pt" o:ole="">
                  <v:imagedata r:id="rId135" o:title=""/>
                </v:shape>
                <o:OLEObject Type="Embed" ProgID="Equation.DSMT4" ShapeID="_x0000_i1091" DrawAspect="Content" ObjectID="_1678100888" r:id="rId136"/>
              </w:object>
            </w:r>
          </w:p>
        </w:tc>
        <w:tc>
          <w:tcPr>
            <w:tcW w:w="992" w:type="dxa"/>
            <w:vAlign w:val="center"/>
          </w:tcPr>
          <w:p w14:paraId="1383CABA" w14:textId="77777777" w:rsidR="00C73F4B" w:rsidRPr="003D03DD" w:rsidRDefault="00C73F4B" w:rsidP="00C73F4B"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204FF16" w14:textId="77777777" w:rsidR="00C73F4B" w:rsidRPr="003D03DD" w:rsidRDefault="00C73F4B" w:rsidP="00C73F4B">
            <w:r w:rsidRPr="003D03DD">
              <w:t>1.1b</w:t>
            </w:r>
          </w:p>
        </w:tc>
      </w:tr>
      <w:tr w:rsidR="003D03DD" w:rsidRPr="003D03DD" w14:paraId="71814B1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D723CA6" w14:textId="77777777" w:rsidR="00C73F4B" w:rsidRPr="003D03DD" w:rsidRDefault="00C73F4B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428D6001" w14:textId="77777777" w:rsidR="00C73F4B" w:rsidRPr="003D03DD" w:rsidRDefault="00C73F4B" w:rsidP="00C73F4B">
            <w:r w:rsidRPr="003D03DD">
              <w:t xml:space="preserve">             </w:t>
            </w:r>
            <w:r w:rsidRPr="003D03DD">
              <w:rPr>
                <w:position w:val="-24"/>
              </w:rPr>
              <w:object w:dxaOrig="2780" w:dyaOrig="620" w14:anchorId="102E7416">
                <v:shape id="_x0000_i1092" type="#_x0000_t75" style="width:138.75pt;height:30.75pt" o:ole="">
                  <v:imagedata r:id="rId137" o:title=""/>
                </v:shape>
                <o:OLEObject Type="Embed" ProgID="Equation.DSMT4" ShapeID="_x0000_i1092" DrawAspect="Content" ObjectID="_1678100889" r:id="rId138"/>
              </w:object>
            </w:r>
            <w:r w:rsidRPr="003D03DD">
              <w:t xml:space="preserve">        (sum of their components)</w:t>
            </w:r>
          </w:p>
        </w:tc>
        <w:tc>
          <w:tcPr>
            <w:tcW w:w="992" w:type="dxa"/>
            <w:vAlign w:val="center"/>
          </w:tcPr>
          <w:p w14:paraId="44A8ECF1" w14:textId="77777777" w:rsidR="00C73F4B" w:rsidRPr="003D03DD" w:rsidRDefault="00C73F4B" w:rsidP="00C73F4B"/>
        </w:tc>
        <w:tc>
          <w:tcPr>
            <w:tcW w:w="709" w:type="dxa"/>
            <w:vAlign w:val="center"/>
          </w:tcPr>
          <w:p w14:paraId="1F96A694" w14:textId="77777777" w:rsidR="00C73F4B" w:rsidRPr="003D03DD" w:rsidRDefault="00C73F4B" w:rsidP="00C73F4B"/>
        </w:tc>
      </w:tr>
      <w:tr w:rsidR="003D03DD" w:rsidRPr="003D03DD" w14:paraId="65FC130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82B7F17" w14:textId="77777777" w:rsidR="00C73F4B" w:rsidRPr="003D03DD" w:rsidRDefault="00C73F4B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07B74A09" w14:textId="77777777" w:rsidR="00C73F4B" w:rsidRPr="003D03DD" w:rsidRDefault="00C73F4B" w:rsidP="00D6434B">
            <w:r w:rsidRPr="003D03DD">
              <w:t xml:space="preserve">                      </w:t>
            </w:r>
            <w:r w:rsidRPr="003D03DD">
              <w:rPr>
                <w:position w:val="-28"/>
              </w:rPr>
              <w:object w:dxaOrig="1180" w:dyaOrig="680" w14:anchorId="61282B42">
                <v:shape id="_x0000_i1093" type="#_x0000_t75" style="width:59.25pt;height:33.75pt" o:ole="">
                  <v:imagedata r:id="rId139" o:title=""/>
                </v:shape>
                <o:OLEObject Type="Embed" ProgID="Equation.DSMT4" ShapeID="_x0000_i1093" DrawAspect="Content" ObjectID="_1678100890" r:id="rId140"/>
              </w:object>
            </w:r>
            <w:r w:rsidRPr="003D03DD">
              <w:t xml:space="preserve"> (m s</w:t>
            </w:r>
            <w:r w:rsidRPr="003D03DD">
              <w:rPr>
                <w:vertAlign w:val="superscript"/>
              </w:rPr>
              <w:t>-1</w:t>
            </w:r>
            <w:r w:rsidRPr="003D03DD">
              <w:t xml:space="preserve">)   </w:t>
            </w:r>
            <w:r w:rsidR="00D6434B" w:rsidRPr="003D03DD">
              <w:t xml:space="preserve">  </w:t>
            </w:r>
            <w:r w:rsidRPr="003D03DD">
              <w:t xml:space="preserve"> </w:t>
            </w:r>
            <w:r w:rsidRPr="003D03DD">
              <w:rPr>
                <w:b/>
              </w:rPr>
              <w:t>*</w:t>
            </w:r>
          </w:p>
        </w:tc>
        <w:tc>
          <w:tcPr>
            <w:tcW w:w="992" w:type="dxa"/>
            <w:vAlign w:val="center"/>
          </w:tcPr>
          <w:p w14:paraId="1D9FE2FC" w14:textId="77777777" w:rsidR="00C73F4B" w:rsidRPr="003D03DD" w:rsidRDefault="00C73F4B" w:rsidP="00C73F4B">
            <w:r w:rsidRPr="003D03DD">
              <w:t>A1</w:t>
            </w:r>
            <w:r w:rsidR="00D6434B" w:rsidRPr="003D03DD">
              <w:t>*</w:t>
            </w:r>
          </w:p>
        </w:tc>
        <w:tc>
          <w:tcPr>
            <w:tcW w:w="709" w:type="dxa"/>
            <w:vAlign w:val="center"/>
          </w:tcPr>
          <w:p w14:paraId="19D39B5E" w14:textId="77777777" w:rsidR="00C73F4B" w:rsidRPr="003D03DD" w:rsidRDefault="00C73F4B" w:rsidP="00C73F4B">
            <w:r w:rsidRPr="003D03DD">
              <w:t>2.2a</w:t>
            </w:r>
          </w:p>
        </w:tc>
      </w:tr>
      <w:tr w:rsidR="003D03DD" w:rsidRPr="003D03DD" w14:paraId="109EA72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271ED80" w14:textId="77777777" w:rsidR="00C73F4B" w:rsidRPr="003D03DD" w:rsidRDefault="00C73F4B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37B0FCB3" w14:textId="77777777" w:rsidR="00C73F4B" w:rsidRPr="003D03DD" w:rsidRDefault="00C73F4B" w:rsidP="00C73F4B"/>
        </w:tc>
        <w:tc>
          <w:tcPr>
            <w:tcW w:w="992" w:type="dxa"/>
            <w:vAlign w:val="center"/>
          </w:tcPr>
          <w:p w14:paraId="1BDB3785" w14:textId="77777777" w:rsidR="00C73F4B" w:rsidRPr="003D03DD" w:rsidRDefault="00C73F4B" w:rsidP="00C73F4B">
            <w:pPr>
              <w:jc w:val="right"/>
              <w:rPr>
                <w:b/>
              </w:rPr>
            </w:pPr>
            <w:r w:rsidRPr="003D03DD">
              <w:rPr>
                <w:b/>
              </w:rPr>
              <w:t xml:space="preserve">(12) </w:t>
            </w:r>
          </w:p>
        </w:tc>
        <w:tc>
          <w:tcPr>
            <w:tcW w:w="709" w:type="dxa"/>
          </w:tcPr>
          <w:p w14:paraId="43EDB0A6" w14:textId="77777777" w:rsidR="00C73F4B" w:rsidRPr="003D03DD" w:rsidRDefault="00C73F4B" w:rsidP="00C73F4B"/>
        </w:tc>
      </w:tr>
      <w:tr w:rsidR="003D03DD" w:rsidRPr="003D03DD" w14:paraId="7F5E30FF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317F244A" w14:textId="77777777" w:rsidR="00E62D98" w:rsidRPr="003D03DD" w:rsidRDefault="00E62D98" w:rsidP="004C63DB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5 alt</w:t>
            </w:r>
          </w:p>
        </w:tc>
        <w:tc>
          <w:tcPr>
            <w:tcW w:w="6946" w:type="dxa"/>
            <w:gridSpan w:val="2"/>
          </w:tcPr>
          <w:p w14:paraId="759FE94C" w14:textId="77777777" w:rsidR="00E62D98" w:rsidRPr="003D03DD" w:rsidRDefault="00E62D98" w:rsidP="00C73F4B">
            <w:pPr>
              <w:rPr>
                <w:b/>
                <w:i/>
              </w:rPr>
            </w:pPr>
            <w:r w:rsidRPr="003D03DD">
              <w:rPr>
                <w:b/>
                <w:i/>
              </w:rPr>
              <w:t>For the last 9 marks</w:t>
            </w:r>
          </w:p>
        </w:tc>
        <w:tc>
          <w:tcPr>
            <w:tcW w:w="992" w:type="dxa"/>
            <w:vAlign w:val="center"/>
          </w:tcPr>
          <w:p w14:paraId="12C5EE37" w14:textId="77777777" w:rsidR="00E62D98" w:rsidRPr="003D03DD" w:rsidRDefault="00E62D98" w:rsidP="00C73F4B">
            <w:pPr>
              <w:jc w:val="right"/>
            </w:pPr>
          </w:p>
        </w:tc>
        <w:tc>
          <w:tcPr>
            <w:tcW w:w="709" w:type="dxa"/>
          </w:tcPr>
          <w:p w14:paraId="4E507325" w14:textId="77777777" w:rsidR="00E62D98" w:rsidRPr="003D03DD" w:rsidRDefault="00E62D98" w:rsidP="00C73F4B"/>
        </w:tc>
      </w:tr>
      <w:tr w:rsidR="003D03DD" w:rsidRPr="003D03DD" w14:paraId="25769AF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B8AAFAE" w14:textId="77777777" w:rsidR="00E62D98" w:rsidRPr="003D03DD" w:rsidRDefault="00E62D98" w:rsidP="004C63D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2828897" w14:textId="77777777" w:rsidR="00E62D98" w:rsidRPr="003D03DD" w:rsidRDefault="00E62D98" w:rsidP="00F74E79">
            <w:r w:rsidRPr="003D03DD">
              <w:t xml:space="preserve">Strategy  to  find final velocity         </w:t>
            </w:r>
          </w:p>
        </w:tc>
        <w:tc>
          <w:tcPr>
            <w:tcW w:w="992" w:type="dxa"/>
            <w:vAlign w:val="center"/>
          </w:tcPr>
          <w:p w14:paraId="14BEF5A8" w14:textId="77777777" w:rsidR="00E62D98" w:rsidRPr="003D03DD" w:rsidRDefault="00E62D98" w:rsidP="00F74E79">
            <w:r w:rsidRPr="003D03DD">
              <w:t>M1</w:t>
            </w:r>
          </w:p>
        </w:tc>
        <w:tc>
          <w:tcPr>
            <w:tcW w:w="709" w:type="dxa"/>
          </w:tcPr>
          <w:p w14:paraId="7CE2D79D" w14:textId="77777777" w:rsidR="00E62D98" w:rsidRPr="003D03DD" w:rsidRDefault="00E62D98" w:rsidP="004C63DB"/>
        </w:tc>
      </w:tr>
      <w:tr w:rsidR="003D03DD" w:rsidRPr="003D03DD" w14:paraId="0C4D484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223FC87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499B981D" w14:textId="77777777" w:rsidR="00E62D98" w:rsidRPr="003D03DD" w:rsidRDefault="00E62D98" w:rsidP="00F74E79">
            <w:r w:rsidRPr="003D03DD">
              <w:t xml:space="preserve">Perpendicular to </w:t>
            </w:r>
            <w:r w:rsidRPr="003D03DD">
              <w:rPr>
                <w:position w:val="-10"/>
              </w:rPr>
              <w:object w:dxaOrig="680" w:dyaOrig="320" w14:anchorId="5D1076D0">
                <v:shape id="_x0000_i1094" type="#_x0000_t75" style="width:33.75pt;height:16.5pt" o:ole="">
                  <v:imagedata r:id="rId141" o:title=""/>
                </v:shape>
                <o:OLEObject Type="Embed" ProgID="Equation.DSMT4" ShapeID="_x0000_i1094" DrawAspect="Content" ObjectID="_1678100891" r:id="rId142"/>
              </w:object>
            </w:r>
            <w:r w:rsidRPr="003D03DD">
              <w:t xml:space="preserve"> is </w:t>
            </w:r>
            <w:r w:rsidRPr="003D03DD">
              <w:rPr>
                <w:position w:val="-10"/>
              </w:rPr>
              <w:object w:dxaOrig="680" w:dyaOrig="320" w14:anchorId="5BAB02B8">
                <v:shape id="_x0000_i1095" type="#_x0000_t75" style="width:33.75pt;height:16.5pt" o:ole="">
                  <v:imagedata r:id="rId143" o:title=""/>
                </v:shape>
                <o:OLEObject Type="Embed" ProgID="Equation.DSMT4" ShapeID="_x0000_i1095" DrawAspect="Content" ObjectID="_1678100892" r:id="rId144"/>
              </w:object>
            </w:r>
          </w:p>
        </w:tc>
        <w:tc>
          <w:tcPr>
            <w:tcW w:w="992" w:type="dxa"/>
            <w:vAlign w:val="center"/>
          </w:tcPr>
          <w:p w14:paraId="71277EE7" w14:textId="77777777" w:rsidR="00E62D98" w:rsidRPr="003D03DD" w:rsidRDefault="00E62D98" w:rsidP="00F74E79">
            <w:r w:rsidRPr="003D03DD">
              <w:t>B1</w:t>
            </w:r>
          </w:p>
        </w:tc>
        <w:tc>
          <w:tcPr>
            <w:tcW w:w="709" w:type="dxa"/>
          </w:tcPr>
          <w:p w14:paraId="133C531D" w14:textId="77777777" w:rsidR="00E62D98" w:rsidRPr="003D03DD" w:rsidRDefault="00E62D98" w:rsidP="00C73F4B"/>
        </w:tc>
      </w:tr>
      <w:tr w:rsidR="003D03DD" w:rsidRPr="003D03DD" w14:paraId="32C69C3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BDB2709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1754A2D" w14:textId="77777777" w:rsidR="00E62D98" w:rsidRPr="003D03DD" w:rsidRDefault="00E62D98" w:rsidP="00F74E79">
            <w:r w:rsidRPr="003D03DD">
              <w:t xml:space="preserve">Find components of the initial velocity parallel and perpendicular to </w:t>
            </w:r>
            <w:r w:rsidRPr="003D03DD">
              <w:rPr>
                <w:position w:val="-10"/>
              </w:rPr>
              <w:object w:dxaOrig="680" w:dyaOrig="320" w14:anchorId="4A944208">
                <v:shape id="_x0000_i1096" type="#_x0000_t75" style="width:33.75pt;height:16.5pt" o:ole="">
                  <v:imagedata r:id="rId141" o:title=""/>
                </v:shape>
                <o:OLEObject Type="Embed" ProgID="Equation.DSMT4" ShapeID="_x0000_i1096" DrawAspect="Content" ObjectID="_1678100893" r:id="rId145"/>
              </w:object>
            </w:r>
            <w:r w:rsidRPr="003D03DD">
              <w:t xml:space="preserve">:   </w:t>
            </w:r>
            <w:r w:rsidRPr="003D03DD">
              <w:rPr>
                <w:position w:val="-14"/>
              </w:rPr>
              <w:object w:dxaOrig="2600" w:dyaOrig="400" w14:anchorId="34B60A0B">
                <v:shape id="_x0000_i1097" type="#_x0000_t75" style="width:129.75pt;height:19.5pt" o:ole="">
                  <v:imagedata r:id="rId146" o:title=""/>
                </v:shape>
                <o:OLEObject Type="Embed" ProgID="Equation.DSMT4" ShapeID="_x0000_i1097" DrawAspect="Content" ObjectID="_1678100894" r:id="rId147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3BAB8C3F" w14:textId="77777777" w:rsidR="00E62D98" w:rsidRPr="003D03DD" w:rsidRDefault="00E62D98" w:rsidP="00F74E79">
            <w:r w:rsidRPr="003D03DD">
              <w:t>M1</w:t>
            </w:r>
          </w:p>
        </w:tc>
        <w:tc>
          <w:tcPr>
            <w:tcW w:w="709" w:type="dxa"/>
          </w:tcPr>
          <w:p w14:paraId="3F3015F1" w14:textId="77777777" w:rsidR="00E62D98" w:rsidRPr="003D03DD" w:rsidRDefault="00E62D98" w:rsidP="00C73F4B"/>
        </w:tc>
      </w:tr>
      <w:tr w:rsidR="003D03DD" w:rsidRPr="003D03DD" w14:paraId="1B7AADC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8639F68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0E71FD0" w14:textId="77777777" w:rsidR="00E62D98" w:rsidRPr="003D03DD" w:rsidRDefault="00E62D98" w:rsidP="00F74E79">
            <w:r w:rsidRPr="003D03DD">
              <w:rPr>
                <w:position w:val="-44"/>
              </w:rPr>
              <w:object w:dxaOrig="1300" w:dyaOrig="999" w14:anchorId="46AC195E">
                <v:shape id="_x0000_i1098" type="#_x0000_t75" style="width:65.25pt;height:50.25pt" o:ole="">
                  <v:imagedata r:id="rId148" o:title=""/>
                </v:shape>
                <o:OLEObject Type="Embed" ProgID="Equation.DSMT4" ShapeID="_x0000_i1098" DrawAspect="Content" ObjectID="_1678100895" r:id="rId149"/>
              </w:object>
            </w:r>
            <w:r w:rsidRPr="003D03DD">
              <w:t xml:space="preserve">     </w:t>
            </w:r>
            <w:r w:rsidRPr="003D03DD">
              <w:rPr>
                <w:position w:val="-24"/>
              </w:rPr>
              <w:object w:dxaOrig="920" w:dyaOrig="620" w14:anchorId="53560F07">
                <v:shape id="_x0000_i1099" type="#_x0000_t75" style="width:46.5pt;height:31.5pt" o:ole="">
                  <v:imagedata r:id="rId150" o:title=""/>
                </v:shape>
                <o:OLEObject Type="Embed" ProgID="Equation.DSMT4" ShapeID="_x0000_i1099" DrawAspect="Content" ObjectID="_1678100896" r:id="rId151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DBC4FE4" w14:textId="77777777" w:rsidR="00E62D98" w:rsidRPr="003D03DD" w:rsidRDefault="00E62D98" w:rsidP="00F74E79">
            <w:r w:rsidRPr="003D03DD">
              <w:t>A1</w:t>
            </w:r>
          </w:p>
        </w:tc>
        <w:tc>
          <w:tcPr>
            <w:tcW w:w="709" w:type="dxa"/>
          </w:tcPr>
          <w:p w14:paraId="6C51DC3B" w14:textId="77777777" w:rsidR="00E62D98" w:rsidRPr="003D03DD" w:rsidRDefault="00E62D98" w:rsidP="00C73F4B"/>
        </w:tc>
      </w:tr>
      <w:tr w:rsidR="003D03DD" w:rsidRPr="003D03DD" w14:paraId="43754D9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C68BBB9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68F696A6" w14:textId="77777777" w:rsidR="00E62D98" w:rsidRPr="003D03DD" w:rsidRDefault="00E62D98" w:rsidP="00F74E79">
            <w:r w:rsidRPr="003D03DD">
              <w:t xml:space="preserve">                                 </w:t>
            </w:r>
            <w:r w:rsidRPr="003D03DD">
              <w:rPr>
                <w:position w:val="-24"/>
              </w:rPr>
              <w:object w:dxaOrig="760" w:dyaOrig="620" w14:anchorId="278B5E41">
                <v:shape id="_x0000_i1100" type="#_x0000_t75" style="width:38.25pt;height:31.5pt" o:ole="">
                  <v:imagedata r:id="rId152" o:title=""/>
                </v:shape>
                <o:OLEObject Type="Embed" ProgID="Equation.DSMT4" ShapeID="_x0000_i1100" DrawAspect="Content" ObjectID="_1678100897" r:id="rId153"/>
              </w:object>
            </w:r>
            <w:r w:rsidRPr="003D03DD">
              <w:t xml:space="preserve">,   </w:t>
            </w:r>
            <w:r w:rsidRPr="003D03DD">
              <w:rPr>
                <w:position w:val="-28"/>
              </w:rPr>
              <w:object w:dxaOrig="2860" w:dyaOrig="680" w14:anchorId="28ABADDE">
                <v:shape id="_x0000_i1101" type="#_x0000_t75" style="width:143.25pt;height:33.75pt" o:ole="">
                  <v:imagedata r:id="rId154" o:title=""/>
                </v:shape>
                <o:OLEObject Type="Embed" ProgID="Equation.DSMT4" ShapeID="_x0000_i1101" DrawAspect="Content" ObjectID="_1678100898" r:id="rId155"/>
              </w:object>
            </w:r>
          </w:p>
        </w:tc>
        <w:tc>
          <w:tcPr>
            <w:tcW w:w="992" w:type="dxa"/>
            <w:vAlign w:val="center"/>
          </w:tcPr>
          <w:p w14:paraId="56FE5477" w14:textId="77777777" w:rsidR="00E62D98" w:rsidRPr="003D03DD" w:rsidRDefault="00E62D98" w:rsidP="00F74E79">
            <w:r w:rsidRPr="003D03DD">
              <w:t>A1</w:t>
            </w:r>
          </w:p>
        </w:tc>
        <w:tc>
          <w:tcPr>
            <w:tcW w:w="709" w:type="dxa"/>
          </w:tcPr>
          <w:p w14:paraId="75FB443A" w14:textId="77777777" w:rsidR="00E62D98" w:rsidRPr="003D03DD" w:rsidRDefault="00E62D98" w:rsidP="00C73F4B"/>
        </w:tc>
      </w:tr>
      <w:tr w:rsidR="003D03DD" w:rsidRPr="003D03DD" w14:paraId="4B645FB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62EA90C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4717E941" w14:textId="77777777" w:rsidR="00E62D98" w:rsidRPr="003D03DD" w:rsidRDefault="00E62D98" w:rsidP="00F74E79">
            <w:r w:rsidRPr="003D03DD">
              <w:t xml:space="preserve">Impact law perpendicular to plane: </w:t>
            </w:r>
            <w:r w:rsidRPr="003D03DD">
              <w:rPr>
                <w:position w:val="-24"/>
              </w:rPr>
              <w:object w:dxaOrig="1719" w:dyaOrig="620" w14:anchorId="5D39F7B6">
                <v:shape id="_x0000_i1102" type="#_x0000_t75" style="width:86.25pt;height:31.5pt" o:ole="">
                  <v:imagedata r:id="rId156" o:title=""/>
                </v:shape>
                <o:OLEObject Type="Embed" ProgID="Equation.DSMT4" ShapeID="_x0000_i1102" DrawAspect="Content" ObjectID="_1678100899" r:id="rId157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7B5C4FC8" w14:textId="77777777" w:rsidR="00E62D98" w:rsidRPr="003D03DD" w:rsidRDefault="00E62D98" w:rsidP="00F74E79">
            <w:r w:rsidRPr="003D03DD">
              <w:t>M1</w:t>
            </w:r>
          </w:p>
        </w:tc>
        <w:tc>
          <w:tcPr>
            <w:tcW w:w="709" w:type="dxa"/>
          </w:tcPr>
          <w:p w14:paraId="1F6D9E73" w14:textId="77777777" w:rsidR="00E62D98" w:rsidRPr="003D03DD" w:rsidRDefault="00E62D98" w:rsidP="00C73F4B"/>
        </w:tc>
      </w:tr>
      <w:tr w:rsidR="003D03DD" w:rsidRPr="003D03DD" w14:paraId="62F5351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4B9DE2D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498D629A" w14:textId="77777777" w:rsidR="00E62D98" w:rsidRPr="003D03DD" w:rsidRDefault="00E62D98" w:rsidP="00F74E79">
            <w:r w:rsidRPr="003D03DD">
              <w:t xml:space="preserve">                                             Follow their perpendicular component</w:t>
            </w:r>
          </w:p>
        </w:tc>
        <w:tc>
          <w:tcPr>
            <w:tcW w:w="992" w:type="dxa"/>
            <w:vAlign w:val="center"/>
          </w:tcPr>
          <w:p w14:paraId="500C8A42" w14:textId="77777777" w:rsidR="00E62D98" w:rsidRPr="003D03DD" w:rsidRDefault="00E62D98" w:rsidP="00F74E79">
            <w:r w:rsidRPr="003D03DD">
              <w:t>A1ft</w:t>
            </w:r>
          </w:p>
        </w:tc>
        <w:tc>
          <w:tcPr>
            <w:tcW w:w="709" w:type="dxa"/>
          </w:tcPr>
          <w:p w14:paraId="0C20D76D" w14:textId="77777777" w:rsidR="00E62D98" w:rsidRPr="003D03DD" w:rsidRDefault="00E62D98" w:rsidP="00C73F4B"/>
        </w:tc>
      </w:tr>
      <w:tr w:rsidR="003D03DD" w:rsidRPr="003D03DD" w14:paraId="0B63A25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4024137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158CCBFA" w14:textId="77777777" w:rsidR="00E62D98" w:rsidRPr="003D03DD" w:rsidRDefault="00E62D98" w:rsidP="00F74E79">
            <w:r w:rsidRPr="003D03DD">
              <w:t>Parallel component:</w:t>
            </w:r>
            <w:r w:rsidRPr="003D03DD">
              <w:rPr>
                <w:position w:val="-24"/>
              </w:rPr>
              <w:object w:dxaOrig="1060" w:dyaOrig="620" w14:anchorId="13E0E7B2">
                <v:shape id="_x0000_i1103" type="#_x0000_t75" style="width:53.25pt;height:31.5pt" o:ole="">
                  <v:imagedata r:id="rId158" o:title=""/>
                </v:shape>
                <o:OLEObject Type="Embed" ProgID="Equation.DSMT4" ShapeID="_x0000_i1103" DrawAspect="Content" ObjectID="_1678100900" r:id="rId159"/>
              </w:object>
            </w:r>
            <w:r w:rsidRPr="003D03DD">
              <w:t xml:space="preserve">   Follow their parallel component</w:t>
            </w:r>
          </w:p>
        </w:tc>
        <w:tc>
          <w:tcPr>
            <w:tcW w:w="992" w:type="dxa"/>
            <w:vAlign w:val="center"/>
          </w:tcPr>
          <w:p w14:paraId="5579E600" w14:textId="77777777" w:rsidR="00E62D98" w:rsidRPr="003D03DD" w:rsidRDefault="00E62D98" w:rsidP="00F74E79">
            <w:r w:rsidRPr="003D03DD">
              <w:t>A1ft</w:t>
            </w:r>
          </w:p>
        </w:tc>
        <w:tc>
          <w:tcPr>
            <w:tcW w:w="709" w:type="dxa"/>
          </w:tcPr>
          <w:p w14:paraId="40795FF9" w14:textId="77777777" w:rsidR="00E62D98" w:rsidRPr="003D03DD" w:rsidRDefault="00E62D98" w:rsidP="00C73F4B"/>
        </w:tc>
      </w:tr>
      <w:tr w:rsidR="003D03DD" w:rsidRPr="003D03DD" w14:paraId="673D0C1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858612B" w14:textId="77777777" w:rsidR="00E62D98" w:rsidRPr="003D03DD" w:rsidRDefault="00E62D98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41945582" w14:textId="77777777" w:rsidR="00E62D98" w:rsidRPr="003D03DD" w:rsidRDefault="00E62D98" w:rsidP="00F74E79">
            <w:r w:rsidRPr="003D03DD">
              <w:t xml:space="preserve">Final velocity </w:t>
            </w:r>
            <w:r w:rsidR="00F74E79" w:rsidRPr="003D03DD">
              <w:rPr>
                <w:position w:val="-24"/>
              </w:rPr>
              <w:object w:dxaOrig="3379" w:dyaOrig="620" w14:anchorId="362564B1">
                <v:shape id="_x0000_i1104" type="#_x0000_t75" style="width:168.75pt;height:31.5pt" o:ole="">
                  <v:imagedata r:id="rId160" o:title=""/>
                </v:shape>
                <o:OLEObject Type="Embed" ProgID="Equation.DSMT4" ShapeID="_x0000_i1104" DrawAspect="Content" ObjectID="_1678100901" r:id="rId161"/>
              </w:object>
            </w:r>
            <w:r w:rsidRPr="003D03DD">
              <w:t xml:space="preserve"> </w:t>
            </w:r>
            <w:r w:rsidR="00F74E79" w:rsidRPr="003D03DD">
              <w:t xml:space="preserve">   *</w:t>
            </w:r>
          </w:p>
        </w:tc>
        <w:tc>
          <w:tcPr>
            <w:tcW w:w="992" w:type="dxa"/>
            <w:vAlign w:val="center"/>
          </w:tcPr>
          <w:p w14:paraId="72A1407A" w14:textId="77777777" w:rsidR="00E62D98" w:rsidRPr="003D03DD" w:rsidRDefault="00E62D98" w:rsidP="00F74E79">
            <w:r w:rsidRPr="003D03DD">
              <w:t>A1*</w:t>
            </w:r>
          </w:p>
        </w:tc>
        <w:tc>
          <w:tcPr>
            <w:tcW w:w="709" w:type="dxa"/>
          </w:tcPr>
          <w:p w14:paraId="2F3389DF" w14:textId="77777777" w:rsidR="00E62D98" w:rsidRPr="003D03DD" w:rsidRDefault="00E62D98" w:rsidP="00C73F4B"/>
        </w:tc>
      </w:tr>
      <w:tr w:rsidR="003D03DD" w:rsidRPr="003D03DD" w14:paraId="4C47C2C2" w14:textId="77777777" w:rsidTr="003D03DD">
        <w:trPr>
          <w:trHeight w:val="485"/>
          <w:jc w:val="center"/>
        </w:trPr>
        <w:tc>
          <w:tcPr>
            <w:tcW w:w="1276" w:type="dxa"/>
            <w:vAlign w:val="center"/>
          </w:tcPr>
          <w:p w14:paraId="2C05FDFD" w14:textId="77777777" w:rsidR="004C63DB" w:rsidRPr="003D03DD" w:rsidRDefault="004C63DB" w:rsidP="00C73F4B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7CEDA3C1" w14:textId="77777777" w:rsidR="004C63DB" w:rsidRPr="003D03DD" w:rsidRDefault="004C63DB" w:rsidP="00C73F4B"/>
        </w:tc>
        <w:tc>
          <w:tcPr>
            <w:tcW w:w="992" w:type="dxa"/>
            <w:vAlign w:val="center"/>
          </w:tcPr>
          <w:p w14:paraId="43B022F1" w14:textId="77777777" w:rsidR="004C63DB" w:rsidRPr="003D03DD" w:rsidRDefault="004C63DB" w:rsidP="00C73F4B">
            <w:pPr>
              <w:jc w:val="right"/>
            </w:pPr>
          </w:p>
        </w:tc>
        <w:tc>
          <w:tcPr>
            <w:tcW w:w="709" w:type="dxa"/>
          </w:tcPr>
          <w:p w14:paraId="57394CE5" w14:textId="77777777" w:rsidR="004C63DB" w:rsidRPr="003D03DD" w:rsidRDefault="004C63DB" w:rsidP="00C73F4B"/>
        </w:tc>
      </w:tr>
      <w:tr w:rsidR="003D03DD" w:rsidRPr="003D03DD" w14:paraId="516B2663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780776F2" w14:textId="77777777" w:rsidR="006F607B" w:rsidRPr="003D03DD" w:rsidRDefault="006F607B" w:rsidP="006F607B">
            <w:pPr>
              <w:spacing w:before="40" w:after="40"/>
              <w:jc w:val="right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(12 marks)</w:t>
            </w:r>
          </w:p>
        </w:tc>
      </w:tr>
      <w:tr w:rsidR="003D03DD" w:rsidRPr="003D03DD" w14:paraId="73321032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16AC8334" w14:textId="77777777" w:rsidR="00C73F4B" w:rsidRPr="003D03DD" w:rsidRDefault="00C73F4B" w:rsidP="00C73F4B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227CEFDF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62A431BE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t>5</w:t>
            </w:r>
          </w:p>
        </w:tc>
        <w:tc>
          <w:tcPr>
            <w:tcW w:w="1276" w:type="dxa"/>
            <w:vAlign w:val="center"/>
          </w:tcPr>
          <w:p w14:paraId="50152F4C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57C45851" w14:textId="77777777" w:rsidR="003D03DD" w:rsidRPr="003D03DD" w:rsidRDefault="003D03DD" w:rsidP="00C73F4B">
            <w:pPr>
              <w:spacing w:before="40" w:after="40"/>
            </w:pPr>
            <w:r w:rsidRPr="003D03DD">
              <w:t>Conservation of component parallel to the first wall</w:t>
            </w:r>
          </w:p>
        </w:tc>
      </w:tr>
      <w:tr w:rsidR="003D03DD" w:rsidRPr="003D03DD" w14:paraId="5C4A54A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E0B0CB0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8F28B22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0BD09755" w14:textId="77777777" w:rsidR="003D03DD" w:rsidRPr="003D03DD" w:rsidRDefault="003D03DD" w:rsidP="00C73F4B">
            <w:pPr>
              <w:spacing w:before="40" w:after="40"/>
            </w:pPr>
            <w:r w:rsidRPr="003D03DD">
              <w:t xml:space="preserve">Use the impact law on the model to find the component of the velocity perpendicular  to </w:t>
            </w:r>
            <w:r w:rsidRPr="003D03DD">
              <w:rPr>
                <w:i/>
              </w:rPr>
              <w:t>AB</w:t>
            </w:r>
            <w:r w:rsidRPr="003D03DD">
              <w:t xml:space="preserve"> after the impact</w:t>
            </w:r>
          </w:p>
        </w:tc>
      </w:tr>
      <w:tr w:rsidR="003D03DD" w:rsidRPr="003D03DD" w14:paraId="3415C2B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A9E23B2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FCC30C5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2777A586" w14:textId="77777777" w:rsidR="003D03DD" w:rsidRPr="003D03DD" w:rsidRDefault="003D03DD" w:rsidP="00C73F4B">
            <w:pPr>
              <w:spacing w:before="40" w:after="40"/>
            </w:pPr>
            <w:r w:rsidRPr="003D03DD">
              <w:t>Correct value</w:t>
            </w:r>
          </w:p>
        </w:tc>
      </w:tr>
      <w:tr w:rsidR="003D03DD" w:rsidRPr="003D03DD" w14:paraId="2CFB3F9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1DCF4A6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54A26749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75613355" w14:textId="77777777" w:rsidR="003D03DD" w:rsidRPr="003D03DD" w:rsidRDefault="003D03DD" w:rsidP="00C73F4B">
            <w:pPr>
              <w:spacing w:before="40" w:after="40"/>
            </w:pPr>
            <w:r w:rsidRPr="003D03DD">
              <w:t xml:space="preserve">Complete strategy to find final velocity:  find components parallel and perpendicular to </w:t>
            </w:r>
            <w:r w:rsidRPr="003D03DD">
              <w:rPr>
                <w:i/>
              </w:rPr>
              <w:t>BC</w:t>
            </w:r>
            <w:r w:rsidRPr="003D03DD">
              <w:t xml:space="preserve"> and add.</w:t>
            </w:r>
          </w:p>
        </w:tc>
      </w:tr>
      <w:tr w:rsidR="003D03DD" w:rsidRPr="003D03DD" w14:paraId="6C952CE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DC33323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48D90CC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45F895BC" w14:textId="77777777" w:rsidR="003D03DD" w:rsidRPr="003D03DD" w:rsidRDefault="003D03DD" w:rsidP="00C73F4B">
            <w:pPr>
              <w:spacing w:before="40" w:after="40"/>
            </w:pPr>
            <w:r w:rsidRPr="003D03DD">
              <w:t xml:space="preserve">Scalar product of their velocity with a vector parallel to </w:t>
            </w:r>
            <w:r w:rsidRPr="003D03DD">
              <w:rPr>
                <w:i/>
              </w:rPr>
              <w:t>BC</w:t>
            </w:r>
            <w:r w:rsidRPr="003D03DD">
              <w:t xml:space="preserve"> .  Condone missing modulus.</w:t>
            </w:r>
          </w:p>
        </w:tc>
      </w:tr>
      <w:tr w:rsidR="003D03DD" w:rsidRPr="003D03DD" w14:paraId="735F889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1E8916E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421FF803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5F7A56C4" w14:textId="77777777" w:rsidR="003D03DD" w:rsidRPr="003D03DD" w:rsidRDefault="003D03DD" w:rsidP="00973828">
            <w:pPr>
              <w:spacing w:before="40" w:after="40"/>
            </w:pPr>
            <w:r w:rsidRPr="003D03DD">
              <w:t xml:space="preserve">Correct unsimplified (follow their </w:t>
            </w:r>
            <w:r w:rsidRPr="003D03DD">
              <w:rPr>
                <w:position w:val="-24"/>
              </w:rPr>
              <w:object w:dxaOrig="740" w:dyaOrig="620" w14:anchorId="5394A9A6">
                <v:shape id="_x0000_i1105" type="#_x0000_t75" style="width:37.5pt;height:30.75pt" o:ole="">
                  <v:imagedata r:id="rId162" o:title=""/>
                </v:shape>
                <o:OLEObject Type="Embed" ProgID="Equation.DSMT4" ShapeID="_x0000_i1105" DrawAspect="Content" ObjectID="_1678100902" r:id="rId163"/>
              </w:object>
            </w:r>
            <w:r w:rsidRPr="003D03DD">
              <w:t>)</w:t>
            </w:r>
          </w:p>
        </w:tc>
      </w:tr>
      <w:tr w:rsidR="003D03DD" w:rsidRPr="003D03DD" w14:paraId="380EC80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3075468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B3DEDED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51DD7643" w14:textId="77777777" w:rsidR="003D03DD" w:rsidRPr="003D03DD" w:rsidRDefault="003D03DD" w:rsidP="00973828">
            <w:pPr>
              <w:spacing w:before="40" w:after="40"/>
            </w:pPr>
            <w:r w:rsidRPr="003D03DD">
              <w:t>Correct parallel component</w:t>
            </w:r>
          </w:p>
        </w:tc>
      </w:tr>
      <w:tr w:rsidR="003D03DD" w:rsidRPr="003D03DD" w14:paraId="0642F70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A1C664C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1E8D3C77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2B556651" w14:textId="77777777" w:rsidR="003D03DD" w:rsidRPr="003D03DD" w:rsidRDefault="003D03DD" w:rsidP="00C73F4B">
            <w:pPr>
              <w:spacing w:before="40" w:after="40"/>
            </w:pPr>
            <w:r w:rsidRPr="003D03DD">
              <w:t>Any parallel vector</w:t>
            </w:r>
          </w:p>
        </w:tc>
      </w:tr>
      <w:tr w:rsidR="003D03DD" w:rsidRPr="003D03DD" w14:paraId="2375B79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20BE44B" w14:textId="77777777" w:rsidR="003D03DD" w:rsidRPr="003D03DD" w:rsidRDefault="003D03DD" w:rsidP="00C73F4B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D41EAC9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54D8FD2E" w14:textId="77777777" w:rsidR="003D03DD" w:rsidRPr="003D03DD" w:rsidRDefault="003D03DD" w:rsidP="00973828">
            <w:pPr>
              <w:spacing w:before="40" w:after="40"/>
            </w:pPr>
            <w:r w:rsidRPr="003D03DD">
              <w:t>Correct use of the model and the impact law to find the magnitude of the perpendicular component.  Condone missing modulus.</w:t>
            </w:r>
          </w:p>
        </w:tc>
      </w:tr>
      <w:tr w:rsidR="003D03DD" w:rsidRPr="003D03DD" w14:paraId="6462BCB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610C237" w14:textId="77777777" w:rsidR="003D03DD" w:rsidRPr="003D03DD" w:rsidRDefault="003D03DD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7BF7B82E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ft</w:t>
            </w:r>
          </w:p>
        </w:tc>
        <w:tc>
          <w:tcPr>
            <w:tcW w:w="7371" w:type="dxa"/>
            <w:gridSpan w:val="3"/>
            <w:vAlign w:val="center"/>
          </w:tcPr>
          <w:p w14:paraId="6961B4D2" w14:textId="77777777" w:rsidR="003D03DD" w:rsidRPr="003D03DD" w:rsidRDefault="003D03DD" w:rsidP="00973828">
            <w:pPr>
              <w:spacing w:before="40" w:after="40"/>
            </w:pPr>
            <w:r w:rsidRPr="003D03DD">
              <w:t xml:space="preserve">Correct unsimplified.  Follow their </w:t>
            </w:r>
            <w:r w:rsidRPr="003D03DD">
              <w:rPr>
                <w:position w:val="-24"/>
              </w:rPr>
              <w:object w:dxaOrig="740" w:dyaOrig="620" w14:anchorId="093D2CDC">
                <v:shape id="_x0000_i1106" type="#_x0000_t75" style="width:37.5pt;height:30.75pt" o:ole="">
                  <v:imagedata r:id="rId162" o:title=""/>
                </v:shape>
                <o:OLEObject Type="Embed" ProgID="Equation.DSMT4" ShapeID="_x0000_i1106" DrawAspect="Content" ObjectID="_1678100903" r:id="rId164"/>
              </w:object>
            </w:r>
            <w:r w:rsidRPr="003D03DD">
              <w:t xml:space="preserve"> and their perpendicular vector</w:t>
            </w:r>
          </w:p>
        </w:tc>
      </w:tr>
      <w:tr w:rsidR="003D03DD" w:rsidRPr="003D03DD" w14:paraId="001C4F1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AEED648" w14:textId="77777777" w:rsidR="003D03DD" w:rsidRPr="003D03DD" w:rsidRDefault="003D03DD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779F5029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35D32417" w14:textId="77777777" w:rsidR="003D03DD" w:rsidRPr="003D03DD" w:rsidRDefault="003D03DD" w:rsidP="00973828">
            <w:pPr>
              <w:spacing w:before="40" w:after="40"/>
            </w:pPr>
            <w:r w:rsidRPr="003D03DD">
              <w:t>Correct perpendicular component</w:t>
            </w:r>
          </w:p>
        </w:tc>
      </w:tr>
      <w:tr w:rsidR="003D03DD" w:rsidRPr="003D03DD" w14:paraId="0C5B0C8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913CD52" w14:textId="77777777" w:rsidR="003D03DD" w:rsidRPr="003D03DD" w:rsidRDefault="003D03DD" w:rsidP="00C73F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67B8AF0F" w14:textId="77777777" w:rsidR="003D03DD" w:rsidRPr="003D03DD" w:rsidRDefault="003D03DD" w:rsidP="00C73F4B">
            <w:pPr>
              <w:spacing w:before="40" w:after="40"/>
              <w:jc w:val="center"/>
            </w:pPr>
            <w:r w:rsidRPr="003D03DD">
              <w:t>A1*</w:t>
            </w:r>
          </w:p>
        </w:tc>
        <w:tc>
          <w:tcPr>
            <w:tcW w:w="7371" w:type="dxa"/>
            <w:gridSpan w:val="3"/>
            <w:vAlign w:val="center"/>
          </w:tcPr>
          <w:p w14:paraId="3320CCBC" w14:textId="77777777" w:rsidR="003D03DD" w:rsidRPr="003D03DD" w:rsidRDefault="003D03DD" w:rsidP="00C73F4B">
            <w:pPr>
              <w:spacing w:before="40" w:after="40"/>
            </w:pPr>
            <w:r w:rsidRPr="003D03DD">
              <w:t xml:space="preserve">Combine the components to deduce the </w:t>
            </w:r>
            <w:r w:rsidRPr="003D03DD">
              <w:rPr>
                <w:b/>
              </w:rPr>
              <w:t>given answer</w:t>
            </w:r>
          </w:p>
        </w:tc>
      </w:tr>
    </w:tbl>
    <w:p w14:paraId="1BFD8FA3" w14:textId="77777777" w:rsidR="00042D5C" w:rsidRPr="003D03DD" w:rsidRDefault="00042D5C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D03DD" w:rsidRPr="003D03DD" w14:paraId="154CA12F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697C10D7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FBFBF" w:themeFill="background1" w:themeFillShade="BF"/>
            <w:vAlign w:val="center"/>
          </w:tcPr>
          <w:p w14:paraId="579F03E3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A64F801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5E8AFE5A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0F1FB00A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37D03D6D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6(a)</w:t>
            </w:r>
          </w:p>
        </w:tc>
        <w:tc>
          <w:tcPr>
            <w:tcW w:w="6946" w:type="dxa"/>
          </w:tcPr>
          <w:p w14:paraId="4AD13EA9" w14:textId="77777777" w:rsidR="00545922" w:rsidRPr="003D03DD" w:rsidRDefault="00545922" w:rsidP="00545922">
            <w:pPr>
              <w:jc w:val="center"/>
            </w:pPr>
            <w:r w:rsidRPr="003D03DD">
              <w:rPr>
                <w:noProof/>
                <w:lang w:eastAsia="zh-CN"/>
              </w:rPr>
              <w:drawing>
                <wp:inline distT="0" distB="0" distL="0" distR="0" wp14:anchorId="0AEEA873" wp14:editId="00C103EC">
                  <wp:extent cx="1676400" cy="136674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21" cy="1376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585DBED9" w14:textId="77777777" w:rsidR="00545922" w:rsidRPr="003D03DD" w:rsidRDefault="00545922" w:rsidP="00545922">
            <w:pPr>
              <w:jc w:val="center"/>
            </w:pPr>
          </w:p>
        </w:tc>
        <w:tc>
          <w:tcPr>
            <w:tcW w:w="709" w:type="dxa"/>
          </w:tcPr>
          <w:p w14:paraId="1F6F626D" w14:textId="77777777" w:rsidR="00545922" w:rsidRPr="003D03DD" w:rsidRDefault="00545922" w:rsidP="00545922"/>
        </w:tc>
      </w:tr>
      <w:tr w:rsidR="003D03DD" w:rsidRPr="003D03DD" w14:paraId="306D186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DB12B33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0D32CE1" w14:textId="77777777" w:rsidR="00545922" w:rsidRPr="003D03DD" w:rsidRDefault="00545922" w:rsidP="00545922">
            <w:pPr>
              <w:rPr>
                <w:noProof/>
              </w:rPr>
            </w:pPr>
            <w:r w:rsidRPr="003D03DD">
              <w:rPr>
                <w:noProof/>
              </w:rPr>
              <w:t>Two correct possibilities identified</w:t>
            </w:r>
          </w:p>
        </w:tc>
        <w:tc>
          <w:tcPr>
            <w:tcW w:w="992" w:type="dxa"/>
            <w:vAlign w:val="center"/>
          </w:tcPr>
          <w:p w14:paraId="606D760C" w14:textId="77777777" w:rsidR="00545922" w:rsidRPr="003D03DD" w:rsidRDefault="00545922" w:rsidP="00545922">
            <w:pPr>
              <w:jc w:val="center"/>
            </w:pPr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6256A10B" w14:textId="77777777" w:rsidR="00545922" w:rsidRPr="003D03DD" w:rsidRDefault="00545922" w:rsidP="00545922">
            <w:r w:rsidRPr="003D03DD">
              <w:t>2.1</w:t>
            </w:r>
          </w:p>
        </w:tc>
      </w:tr>
      <w:tr w:rsidR="003D03DD" w:rsidRPr="003D03DD" w14:paraId="7E635CB0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44E3FD2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8F346AA" w14:textId="77777777" w:rsidR="00545922" w:rsidRPr="003D03DD" w:rsidRDefault="00545922" w:rsidP="00545922">
            <w:r w:rsidRPr="003D03DD">
              <w:t xml:space="preserve">Form and solve a pair of simultaneous equations in </w:t>
            </w:r>
            <w:r w:rsidRPr="003D03DD">
              <w:rPr>
                <w:i/>
              </w:rPr>
              <w:t>k</w:t>
            </w:r>
            <w:r w:rsidRPr="003D03DD">
              <w:t xml:space="preserve"> and </w:t>
            </w:r>
            <w:r w:rsidRPr="003D03DD">
              <w:rPr>
                <w:i/>
              </w:rPr>
              <w:t>e</w:t>
            </w:r>
          </w:p>
        </w:tc>
        <w:tc>
          <w:tcPr>
            <w:tcW w:w="992" w:type="dxa"/>
            <w:vAlign w:val="center"/>
          </w:tcPr>
          <w:p w14:paraId="17EAA667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1FFE6B34" w14:textId="77777777" w:rsidR="00545922" w:rsidRPr="003D03DD" w:rsidRDefault="00545922" w:rsidP="00545922">
            <w:r w:rsidRPr="003D03DD">
              <w:t>3.1a</w:t>
            </w:r>
          </w:p>
        </w:tc>
      </w:tr>
      <w:tr w:rsidR="003D03DD" w:rsidRPr="003D03DD" w14:paraId="2382631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4E7D1FC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0C6F88BE" w14:textId="77777777" w:rsidR="00545922" w:rsidRPr="003D03DD" w:rsidRDefault="001879E0" w:rsidP="001879E0">
            <w:r w:rsidRPr="003D03DD">
              <w:t xml:space="preserve">Use of </w:t>
            </w:r>
            <w:r w:rsidR="00545922" w:rsidRPr="003D03DD">
              <w:t xml:space="preserve">CLM:     </w:t>
            </w:r>
          </w:p>
        </w:tc>
        <w:tc>
          <w:tcPr>
            <w:tcW w:w="992" w:type="dxa"/>
            <w:vAlign w:val="center"/>
          </w:tcPr>
          <w:p w14:paraId="2DDD8C7C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27633203" w14:textId="77777777" w:rsidR="00545922" w:rsidRPr="003D03DD" w:rsidRDefault="00545922" w:rsidP="00545922">
            <w:r w:rsidRPr="003D03DD">
              <w:t>3.1a</w:t>
            </w:r>
          </w:p>
        </w:tc>
      </w:tr>
      <w:tr w:rsidR="003D03DD" w:rsidRPr="003D03DD" w14:paraId="5E63952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C1F9C67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43C006B7" w14:textId="77777777" w:rsidR="00545922" w:rsidRPr="003D03DD" w:rsidRDefault="001879E0" w:rsidP="001879E0">
            <w:r w:rsidRPr="003D03DD">
              <w:t xml:space="preserve">             </w:t>
            </w:r>
            <w:r w:rsidR="00545922" w:rsidRPr="003D03DD">
              <w:t xml:space="preserve"> </w:t>
            </w:r>
            <w:r w:rsidRPr="003D03DD">
              <w:rPr>
                <w:position w:val="-24"/>
              </w:rPr>
              <w:object w:dxaOrig="2240" w:dyaOrig="620" w14:anchorId="07C0146F">
                <v:shape id="_x0000_i1107" type="#_x0000_t75" style="width:111.75pt;height:30.75pt" o:ole="">
                  <v:imagedata r:id="rId166" o:title=""/>
                </v:shape>
                <o:OLEObject Type="Embed" ProgID="Equation.DSMT4" ShapeID="_x0000_i1107" DrawAspect="Content" ObjectID="_1678100904" r:id="rId167"/>
              </w:object>
            </w:r>
            <w:r w:rsidR="00545922" w:rsidRPr="003D03DD">
              <w:t xml:space="preserve">      or </w:t>
            </w:r>
            <w:r w:rsidRPr="003D03DD">
              <w:t xml:space="preserve">    </w:t>
            </w:r>
            <w:r w:rsidR="00545922" w:rsidRPr="003D03DD">
              <w:rPr>
                <w:position w:val="-24"/>
              </w:rPr>
              <w:object w:dxaOrig="2360" w:dyaOrig="620" w14:anchorId="6EDC936E">
                <v:shape id="_x0000_i1108" type="#_x0000_t75" style="width:117.75pt;height:30.75pt" o:ole="">
                  <v:imagedata r:id="rId168" o:title=""/>
                </v:shape>
                <o:OLEObject Type="Embed" ProgID="Equation.DSMT4" ShapeID="_x0000_i1108" DrawAspect="Content" ObjectID="_1678100905" r:id="rId169"/>
              </w:object>
            </w:r>
          </w:p>
        </w:tc>
        <w:tc>
          <w:tcPr>
            <w:tcW w:w="992" w:type="dxa"/>
            <w:vAlign w:val="center"/>
          </w:tcPr>
          <w:p w14:paraId="38CE7884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3F23837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6F32D9D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D5D1C8F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681D604E" w14:textId="77777777" w:rsidR="00545922" w:rsidRPr="003D03DD" w:rsidRDefault="001879E0" w:rsidP="001879E0">
            <w:r w:rsidRPr="003D03DD">
              <w:t>Use of i</w:t>
            </w:r>
            <w:r w:rsidR="00545922" w:rsidRPr="003D03DD">
              <w:t xml:space="preserve">mpact law: </w:t>
            </w:r>
          </w:p>
        </w:tc>
        <w:tc>
          <w:tcPr>
            <w:tcW w:w="992" w:type="dxa"/>
            <w:vAlign w:val="center"/>
          </w:tcPr>
          <w:p w14:paraId="4A047FAE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29A30CE8" w14:textId="77777777" w:rsidR="00545922" w:rsidRPr="003D03DD" w:rsidRDefault="00545922" w:rsidP="001879E0">
            <w:r w:rsidRPr="003D03DD">
              <w:t>3.</w:t>
            </w:r>
            <w:r w:rsidR="001879E0" w:rsidRPr="003D03DD">
              <w:t>1a</w:t>
            </w:r>
          </w:p>
        </w:tc>
      </w:tr>
      <w:tr w:rsidR="003D03DD" w:rsidRPr="003D03DD" w14:paraId="3E6FF33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CDB60AD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57188B69" w14:textId="77777777" w:rsidR="00545922" w:rsidRPr="003D03DD" w:rsidRDefault="00545922" w:rsidP="001879E0">
            <w:r w:rsidRPr="003D03DD">
              <w:t xml:space="preserve">                </w:t>
            </w:r>
            <w:r w:rsidR="001879E0" w:rsidRPr="003D03DD">
              <w:rPr>
                <w:position w:val="-24"/>
              </w:rPr>
              <w:object w:dxaOrig="1480" w:dyaOrig="620" w14:anchorId="1F10D5A4">
                <v:shape id="_x0000_i1109" type="#_x0000_t75" style="width:74.25pt;height:30.75pt" o:ole="">
                  <v:imagedata r:id="rId170" o:title=""/>
                </v:shape>
                <o:OLEObject Type="Embed" ProgID="Equation.DSMT4" ShapeID="_x0000_i1109" DrawAspect="Content" ObjectID="_1678100906" r:id="rId171"/>
              </w:object>
            </w:r>
            <w:r w:rsidRPr="003D03DD">
              <w:t xml:space="preserve">     or   </w:t>
            </w:r>
            <w:r w:rsidRPr="003D03DD">
              <w:rPr>
                <w:position w:val="-24"/>
              </w:rPr>
              <w:object w:dxaOrig="1480" w:dyaOrig="620" w14:anchorId="63E0BB62">
                <v:shape id="_x0000_i1110" type="#_x0000_t75" style="width:74.25pt;height:30.75pt" o:ole="">
                  <v:imagedata r:id="rId172" o:title=""/>
                </v:shape>
                <o:OLEObject Type="Embed" ProgID="Equation.DSMT4" ShapeID="_x0000_i1110" DrawAspect="Content" ObjectID="_1678100907" r:id="rId173"/>
              </w:object>
            </w:r>
          </w:p>
        </w:tc>
        <w:tc>
          <w:tcPr>
            <w:tcW w:w="992" w:type="dxa"/>
            <w:vAlign w:val="center"/>
          </w:tcPr>
          <w:p w14:paraId="63A92EAF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C70CCDC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20495AB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7D2FA12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3D06400" w14:textId="77777777" w:rsidR="00545922" w:rsidRPr="003D03DD" w:rsidRDefault="00545922" w:rsidP="00545922">
            <w:r w:rsidRPr="003D03DD">
              <w:rPr>
                <w:position w:val="-24"/>
              </w:rPr>
              <w:object w:dxaOrig="3060" w:dyaOrig="620" w14:anchorId="3F819164">
                <v:shape id="_x0000_i1111" type="#_x0000_t75" style="width:153pt;height:30.75pt" o:ole="">
                  <v:imagedata r:id="rId174" o:title=""/>
                </v:shape>
                <o:OLEObject Type="Embed" ProgID="Equation.DSMT4" ShapeID="_x0000_i1111" DrawAspect="Content" ObjectID="_1678100908" r:id="rId175"/>
              </w:object>
            </w:r>
            <w:r w:rsidRPr="003D03DD">
              <w:t xml:space="preserve"> ,  </w:t>
            </w:r>
            <w:r w:rsidRPr="003D03DD">
              <w:rPr>
                <w:position w:val="-24"/>
              </w:rPr>
              <w:object w:dxaOrig="680" w:dyaOrig="620" w14:anchorId="68B38DA8">
                <v:shape id="_x0000_i1112" type="#_x0000_t75" style="width:33.75pt;height:30.75pt" o:ole="">
                  <v:imagedata r:id="rId176" o:title=""/>
                </v:shape>
                <o:OLEObject Type="Embed" ProgID="Equation.DSMT4" ShapeID="_x0000_i1112" DrawAspect="Content" ObjectID="_1678100909" r:id="rId177"/>
              </w:object>
            </w:r>
          </w:p>
        </w:tc>
        <w:tc>
          <w:tcPr>
            <w:tcW w:w="992" w:type="dxa"/>
            <w:vAlign w:val="center"/>
          </w:tcPr>
          <w:p w14:paraId="0C991737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81C49D5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75A84A4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9297B91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07762ACB" w14:textId="77777777" w:rsidR="00545922" w:rsidRPr="003D03DD" w:rsidRDefault="00545922" w:rsidP="00545922">
            <w:r w:rsidRPr="003D03DD">
              <w:t xml:space="preserve">                                          </w:t>
            </w:r>
          </w:p>
        </w:tc>
        <w:tc>
          <w:tcPr>
            <w:tcW w:w="992" w:type="dxa"/>
            <w:vAlign w:val="center"/>
          </w:tcPr>
          <w:p w14:paraId="5B545B4D" w14:textId="77777777" w:rsidR="00545922" w:rsidRPr="003D03DD" w:rsidRDefault="00545922" w:rsidP="00545922">
            <w:pPr>
              <w:jc w:val="center"/>
            </w:pPr>
          </w:p>
        </w:tc>
        <w:tc>
          <w:tcPr>
            <w:tcW w:w="709" w:type="dxa"/>
            <w:vAlign w:val="center"/>
          </w:tcPr>
          <w:p w14:paraId="4E3F8398" w14:textId="77777777" w:rsidR="00545922" w:rsidRPr="003D03DD" w:rsidRDefault="00545922" w:rsidP="00545922"/>
        </w:tc>
      </w:tr>
      <w:tr w:rsidR="003D03DD" w:rsidRPr="003D03DD" w14:paraId="78D2B15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435E9B2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33532729" w14:textId="77777777" w:rsidR="00545922" w:rsidRPr="003D03DD" w:rsidRDefault="00545922" w:rsidP="00545922">
            <w:r w:rsidRPr="003D03DD">
              <w:t>Second pair of simultaneous equations</w:t>
            </w:r>
          </w:p>
        </w:tc>
        <w:tc>
          <w:tcPr>
            <w:tcW w:w="992" w:type="dxa"/>
            <w:vAlign w:val="center"/>
          </w:tcPr>
          <w:p w14:paraId="18120D0A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078AF481" w14:textId="77777777" w:rsidR="00545922" w:rsidRPr="003D03DD" w:rsidRDefault="00545922" w:rsidP="00545922">
            <w:r w:rsidRPr="003D03DD">
              <w:t>3.4</w:t>
            </w:r>
          </w:p>
        </w:tc>
      </w:tr>
      <w:tr w:rsidR="003D03DD" w:rsidRPr="003D03DD" w14:paraId="1F27387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5EAEE9D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60D0CEEE" w14:textId="77777777" w:rsidR="00545922" w:rsidRPr="003D03DD" w:rsidRDefault="00545922" w:rsidP="00545922">
            <w:r w:rsidRPr="003D03DD">
              <w:t xml:space="preserve">                           Both equations correct</w:t>
            </w:r>
          </w:p>
        </w:tc>
        <w:tc>
          <w:tcPr>
            <w:tcW w:w="992" w:type="dxa"/>
            <w:vAlign w:val="center"/>
          </w:tcPr>
          <w:p w14:paraId="459F6EC1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1068CA57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4417C0E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EAEAE76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4E67AE4C" w14:textId="77777777" w:rsidR="00545922" w:rsidRPr="003D03DD" w:rsidRDefault="00545922" w:rsidP="00545922">
            <w:r w:rsidRPr="003D03DD">
              <w:rPr>
                <w:position w:val="-24"/>
              </w:rPr>
              <w:object w:dxaOrig="2840" w:dyaOrig="620" w14:anchorId="4B4E4830">
                <v:shape id="_x0000_i1113" type="#_x0000_t75" style="width:141.75pt;height:30.75pt" o:ole="">
                  <v:imagedata r:id="rId178" o:title=""/>
                </v:shape>
                <o:OLEObject Type="Embed" ProgID="Equation.DSMT4" ShapeID="_x0000_i1113" DrawAspect="Content" ObjectID="_1678100910" r:id="rId179"/>
              </w:object>
            </w:r>
          </w:p>
        </w:tc>
        <w:tc>
          <w:tcPr>
            <w:tcW w:w="992" w:type="dxa"/>
            <w:vAlign w:val="center"/>
          </w:tcPr>
          <w:p w14:paraId="7A9673BF" w14:textId="77777777" w:rsidR="00545922" w:rsidRPr="003D03DD" w:rsidRDefault="00545922" w:rsidP="00545922">
            <w:pPr>
              <w:jc w:val="center"/>
            </w:pPr>
          </w:p>
        </w:tc>
        <w:tc>
          <w:tcPr>
            <w:tcW w:w="709" w:type="dxa"/>
            <w:vAlign w:val="center"/>
          </w:tcPr>
          <w:p w14:paraId="78E353EE" w14:textId="77777777" w:rsidR="00545922" w:rsidRPr="003D03DD" w:rsidRDefault="00545922" w:rsidP="00545922"/>
        </w:tc>
      </w:tr>
      <w:tr w:rsidR="003D03DD" w:rsidRPr="003D03DD" w14:paraId="3E1433B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E4F5579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48EE5B7" w14:textId="77777777" w:rsidR="00545922" w:rsidRPr="003D03DD" w:rsidRDefault="00545922" w:rsidP="00545922">
            <w:r w:rsidRPr="003D03DD">
              <w:t xml:space="preserve">                                         </w:t>
            </w:r>
            <w:r w:rsidRPr="003D03DD">
              <w:rPr>
                <w:position w:val="-6"/>
              </w:rPr>
              <w:object w:dxaOrig="660" w:dyaOrig="279" w14:anchorId="15343155">
                <v:shape id="_x0000_i1114" type="#_x0000_t75" style="width:33pt;height:14.25pt" o:ole="">
                  <v:imagedata r:id="rId180" o:title=""/>
                </v:shape>
                <o:OLEObject Type="Embed" ProgID="Equation.DSMT4" ShapeID="_x0000_i1114" DrawAspect="Content" ObjectID="_1678100911" r:id="rId181"/>
              </w:object>
            </w:r>
            <w:r w:rsidRPr="003D03DD">
              <w:t xml:space="preserve"> impossible since max </w:t>
            </w:r>
            <w:r w:rsidRPr="003D03DD">
              <w:rPr>
                <w:position w:val="-6"/>
              </w:rPr>
              <w:object w:dxaOrig="499" w:dyaOrig="279" w14:anchorId="0E553FD5">
                <v:shape id="_x0000_i1115" type="#_x0000_t75" style="width:24.75pt;height:14.25pt" o:ole="">
                  <v:imagedata r:id="rId182" o:title=""/>
                </v:shape>
                <o:OLEObject Type="Embed" ProgID="Equation.DSMT4" ShapeID="_x0000_i1115" DrawAspect="Content" ObjectID="_1678100912" r:id="rId183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190F6065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7DF1BE08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46EB6A0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810C23B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5F8279A" w14:textId="77777777" w:rsidR="00545922" w:rsidRPr="003D03DD" w:rsidRDefault="00545922" w:rsidP="001879E0">
            <w:r w:rsidRPr="003D03DD">
              <w:t xml:space="preserve">Convincing argument to support </w:t>
            </w:r>
            <w:r w:rsidR="001879E0" w:rsidRPr="003D03DD">
              <w:t xml:space="preserve">just one possible value for </w:t>
            </w:r>
            <w:r w:rsidR="001879E0" w:rsidRPr="003D03DD">
              <w:rPr>
                <w:i/>
              </w:rPr>
              <w:t>k</w:t>
            </w:r>
            <w:r w:rsidRPr="003D03DD">
              <w:rPr>
                <w:b/>
              </w:rPr>
              <w:t>*</w:t>
            </w:r>
            <w:r w:rsidRPr="003D03DD">
              <w:t>.</w:t>
            </w:r>
          </w:p>
        </w:tc>
        <w:tc>
          <w:tcPr>
            <w:tcW w:w="992" w:type="dxa"/>
            <w:vAlign w:val="center"/>
          </w:tcPr>
          <w:p w14:paraId="3C141470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  <w:r w:rsidR="001879E0" w:rsidRPr="003D03DD">
              <w:t>*</w:t>
            </w:r>
          </w:p>
        </w:tc>
        <w:tc>
          <w:tcPr>
            <w:tcW w:w="709" w:type="dxa"/>
            <w:vAlign w:val="center"/>
          </w:tcPr>
          <w:p w14:paraId="6960F031" w14:textId="77777777" w:rsidR="00545922" w:rsidRPr="003D03DD" w:rsidRDefault="00545922" w:rsidP="00545922">
            <w:r w:rsidRPr="003D03DD">
              <w:t>2.2a</w:t>
            </w:r>
          </w:p>
        </w:tc>
      </w:tr>
      <w:tr w:rsidR="003D03DD" w:rsidRPr="003D03DD" w14:paraId="0F2F0F5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04F93C4" w14:textId="77777777" w:rsidR="009530C9" w:rsidRPr="003D03DD" w:rsidRDefault="009530C9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17E49E66" w14:textId="77777777" w:rsidR="009530C9" w:rsidRPr="003D03DD" w:rsidRDefault="009530C9" w:rsidP="00545922"/>
        </w:tc>
        <w:tc>
          <w:tcPr>
            <w:tcW w:w="992" w:type="dxa"/>
            <w:vAlign w:val="center"/>
          </w:tcPr>
          <w:p w14:paraId="389D5A84" w14:textId="77777777" w:rsidR="009530C9" w:rsidRPr="003D03DD" w:rsidRDefault="009530C9" w:rsidP="00545922">
            <w:pPr>
              <w:jc w:val="center"/>
            </w:pPr>
          </w:p>
        </w:tc>
        <w:tc>
          <w:tcPr>
            <w:tcW w:w="709" w:type="dxa"/>
            <w:vAlign w:val="center"/>
          </w:tcPr>
          <w:p w14:paraId="07A63AEB" w14:textId="77777777" w:rsidR="009530C9" w:rsidRPr="003D03DD" w:rsidRDefault="009530C9" w:rsidP="00545922"/>
        </w:tc>
      </w:tr>
      <w:tr w:rsidR="003D03DD" w:rsidRPr="003D03DD" w14:paraId="3CB3F3C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B6CE290" w14:textId="77777777" w:rsidR="009530C9" w:rsidRPr="003D03DD" w:rsidRDefault="009530C9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3B3C733F" w14:textId="77777777" w:rsidR="009530C9" w:rsidRPr="003D03DD" w:rsidRDefault="009530C9" w:rsidP="00545922">
            <w:pPr>
              <w:rPr>
                <w:b/>
                <w:i/>
              </w:rPr>
            </w:pPr>
            <w:r w:rsidRPr="003D03DD">
              <w:rPr>
                <w:b/>
                <w:i/>
              </w:rPr>
              <w:t>Alternative for last 4 marks:</w:t>
            </w:r>
          </w:p>
        </w:tc>
        <w:tc>
          <w:tcPr>
            <w:tcW w:w="992" w:type="dxa"/>
            <w:vAlign w:val="center"/>
          </w:tcPr>
          <w:p w14:paraId="191E15ED" w14:textId="77777777" w:rsidR="009530C9" w:rsidRPr="003D03DD" w:rsidRDefault="009530C9" w:rsidP="00545922">
            <w:pPr>
              <w:jc w:val="center"/>
            </w:pPr>
          </w:p>
        </w:tc>
        <w:tc>
          <w:tcPr>
            <w:tcW w:w="709" w:type="dxa"/>
            <w:vAlign w:val="center"/>
          </w:tcPr>
          <w:p w14:paraId="323BD700" w14:textId="77777777" w:rsidR="009530C9" w:rsidRPr="003D03DD" w:rsidRDefault="009530C9" w:rsidP="00545922"/>
        </w:tc>
      </w:tr>
      <w:tr w:rsidR="003D03DD" w:rsidRPr="003D03DD" w14:paraId="434DDB5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E9C6F96" w14:textId="77777777" w:rsidR="009530C9" w:rsidRPr="003D03DD" w:rsidRDefault="009530C9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3271BA37" w14:textId="77777777" w:rsidR="009530C9" w:rsidRPr="003D03DD" w:rsidRDefault="009530C9" w:rsidP="00545922">
            <w:r w:rsidRPr="003D03DD">
              <w:t>Second CLM equation</w:t>
            </w:r>
          </w:p>
        </w:tc>
        <w:tc>
          <w:tcPr>
            <w:tcW w:w="992" w:type="dxa"/>
            <w:vAlign w:val="center"/>
          </w:tcPr>
          <w:p w14:paraId="500198F6" w14:textId="77777777" w:rsidR="009530C9" w:rsidRPr="003D03DD" w:rsidRDefault="009530C9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6855EC0F" w14:textId="77777777" w:rsidR="009530C9" w:rsidRPr="003D03DD" w:rsidRDefault="001879E0" w:rsidP="00545922">
            <w:r w:rsidRPr="003D03DD">
              <w:t>3.4</w:t>
            </w:r>
          </w:p>
        </w:tc>
      </w:tr>
      <w:tr w:rsidR="003D03DD" w:rsidRPr="003D03DD" w14:paraId="7FB3EDE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CE51F15" w14:textId="77777777" w:rsidR="009530C9" w:rsidRPr="003D03DD" w:rsidRDefault="009530C9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1CE6271F" w14:textId="77777777" w:rsidR="009530C9" w:rsidRPr="003D03DD" w:rsidRDefault="009530C9" w:rsidP="00545922">
            <w:r w:rsidRPr="003D03DD">
              <w:rPr>
                <w:position w:val="-24"/>
              </w:rPr>
              <w:object w:dxaOrig="1719" w:dyaOrig="620" w14:anchorId="777E7976">
                <v:shape id="_x0000_i1116" type="#_x0000_t75" style="width:86.25pt;height:30.75pt" o:ole="">
                  <v:imagedata r:id="rId184" o:title=""/>
                </v:shape>
                <o:OLEObject Type="Embed" ProgID="Equation.DSMT4" ShapeID="_x0000_i1116" DrawAspect="Content" ObjectID="_1678100913" r:id="rId185"/>
              </w:object>
            </w:r>
          </w:p>
        </w:tc>
        <w:tc>
          <w:tcPr>
            <w:tcW w:w="992" w:type="dxa"/>
            <w:vAlign w:val="center"/>
          </w:tcPr>
          <w:p w14:paraId="44779678" w14:textId="77777777" w:rsidR="009530C9" w:rsidRPr="003D03DD" w:rsidRDefault="009530C9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3AD45B00" w14:textId="77777777" w:rsidR="009530C9" w:rsidRPr="003D03DD" w:rsidRDefault="001879E0" w:rsidP="00545922">
            <w:r w:rsidRPr="003D03DD">
              <w:t>1.1b</w:t>
            </w:r>
          </w:p>
        </w:tc>
      </w:tr>
      <w:tr w:rsidR="003D03DD" w:rsidRPr="003D03DD" w14:paraId="50CCCE1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4BBC8FC" w14:textId="77777777" w:rsidR="009530C9" w:rsidRPr="003D03DD" w:rsidRDefault="009530C9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31A3966" w14:textId="77777777" w:rsidR="009530C9" w:rsidRPr="003D03DD" w:rsidRDefault="009530C9" w:rsidP="00545922">
            <w:r w:rsidRPr="003D03DD">
              <w:rPr>
                <w:position w:val="-24"/>
              </w:rPr>
              <w:object w:dxaOrig="1040" w:dyaOrig="620" w14:anchorId="4A068EB7">
                <v:shape id="_x0000_i1117" type="#_x0000_t75" style="width:52.5pt;height:30.75pt" o:ole="">
                  <v:imagedata r:id="rId186" o:title=""/>
                </v:shape>
                <o:OLEObject Type="Embed" ProgID="Equation.DSMT4" ShapeID="_x0000_i1117" DrawAspect="Content" ObjectID="_1678100914" r:id="rId187"/>
              </w:object>
            </w:r>
            <w:r w:rsidRPr="003D03DD">
              <w:t>both particles gain KE, which is impossible</w:t>
            </w:r>
          </w:p>
        </w:tc>
        <w:tc>
          <w:tcPr>
            <w:tcW w:w="992" w:type="dxa"/>
            <w:vAlign w:val="center"/>
          </w:tcPr>
          <w:p w14:paraId="4018CD54" w14:textId="77777777" w:rsidR="009530C9" w:rsidRPr="003D03DD" w:rsidRDefault="009530C9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1289F01A" w14:textId="77777777" w:rsidR="009530C9" w:rsidRPr="003D03DD" w:rsidRDefault="001879E0" w:rsidP="00545922">
            <w:r w:rsidRPr="003D03DD">
              <w:t>1.1b</w:t>
            </w:r>
          </w:p>
        </w:tc>
      </w:tr>
      <w:tr w:rsidR="003D03DD" w:rsidRPr="003D03DD" w14:paraId="0E77500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C0B2E7B" w14:textId="77777777" w:rsidR="009530C9" w:rsidRPr="003D03DD" w:rsidRDefault="009530C9" w:rsidP="009530C9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340314A1" w14:textId="77777777" w:rsidR="009530C9" w:rsidRPr="003D03DD" w:rsidRDefault="009530C9" w:rsidP="009530C9">
            <w:r w:rsidRPr="003D03DD">
              <w:t xml:space="preserve">Convincing argument to support </w:t>
            </w:r>
            <w:r w:rsidR="001879E0" w:rsidRPr="003D03DD">
              <w:t xml:space="preserve">just one possible value for </w:t>
            </w:r>
            <w:r w:rsidR="001879E0" w:rsidRPr="003D03DD">
              <w:rPr>
                <w:i/>
              </w:rPr>
              <w:t>k</w:t>
            </w:r>
            <w:r w:rsidR="001879E0" w:rsidRPr="003D03DD">
              <w:rPr>
                <w:b/>
              </w:rPr>
              <w:t>*</w:t>
            </w:r>
            <w:r w:rsidR="001879E0" w:rsidRPr="003D03DD">
              <w:t>.</w:t>
            </w:r>
          </w:p>
        </w:tc>
        <w:tc>
          <w:tcPr>
            <w:tcW w:w="992" w:type="dxa"/>
            <w:vAlign w:val="center"/>
          </w:tcPr>
          <w:p w14:paraId="753B2633" w14:textId="77777777" w:rsidR="009530C9" w:rsidRPr="003D03DD" w:rsidRDefault="009530C9" w:rsidP="009530C9">
            <w:pPr>
              <w:jc w:val="center"/>
            </w:pPr>
            <w:r w:rsidRPr="003D03DD">
              <w:t>A1</w:t>
            </w:r>
            <w:r w:rsidR="001879E0" w:rsidRPr="003D03DD">
              <w:t>*</w:t>
            </w:r>
          </w:p>
        </w:tc>
        <w:tc>
          <w:tcPr>
            <w:tcW w:w="709" w:type="dxa"/>
            <w:vAlign w:val="center"/>
          </w:tcPr>
          <w:p w14:paraId="793557D4" w14:textId="77777777" w:rsidR="009530C9" w:rsidRPr="003D03DD" w:rsidRDefault="001879E0" w:rsidP="009530C9">
            <w:r w:rsidRPr="003D03DD">
              <w:t>2.2a</w:t>
            </w:r>
          </w:p>
        </w:tc>
      </w:tr>
      <w:tr w:rsidR="003D03DD" w:rsidRPr="003D03DD" w14:paraId="7AF18C6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2463207" w14:textId="77777777" w:rsidR="00545922" w:rsidRPr="003D03DD" w:rsidRDefault="00545922" w:rsidP="0054592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29F9F855" w14:textId="77777777" w:rsidR="00545922" w:rsidRPr="003D03DD" w:rsidRDefault="00545922" w:rsidP="00545922"/>
        </w:tc>
        <w:tc>
          <w:tcPr>
            <w:tcW w:w="992" w:type="dxa"/>
            <w:vAlign w:val="center"/>
          </w:tcPr>
          <w:p w14:paraId="75B89AC9" w14:textId="77777777" w:rsidR="00545922" w:rsidRPr="003D03DD" w:rsidRDefault="00545922" w:rsidP="00545922">
            <w:pPr>
              <w:jc w:val="center"/>
              <w:rPr>
                <w:b/>
              </w:rPr>
            </w:pPr>
            <w:r w:rsidRPr="003D03DD">
              <w:rPr>
                <w:b/>
              </w:rPr>
              <w:t>(11)</w:t>
            </w:r>
          </w:p>
        </w:tc>
        <w:tc>
          <w:tcPr>
            <w:tcW w:w="709" w:type="dxa"/>
          </w:tcPr>
          <w:p w14:paraId="4616FCEB" w14:textId="77777777" w:rsidR="00545922" w:rsidRPr="003D03DD" w:rsidRDefault="00545922" w:rsidP="00545922"/>
        </w:tc>
      </w:tr>
    </w:tbl>
    <w:p w14:paraId="1FA50F43" w14:textId="77777777" w:rsidR="001879E0" w:rsidRPr="003D03DD" w:rsidRDefault="001879E0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5670"/>
        <w:gridCol w:w="992"/>
        <w:gridCol w:w="709"/>
      </w:tblGrid>
      <w:tr w:rsidR="003D03DD" w:rsidRPr="003D03DD" w14:paraId="0D4ECEA9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1A4732EB" w14:textId="77777777" w:rsidR="00545922" w:rsidRPr="003D03DD" w:rsidRDefault="00545922" w:rsidP="00545922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lastRenderedPageBreak/>
              <w:t>6(b)</w:t>
            </w:r>
          </w:p>
        </w:tc>
        <w:tc>
          <w:tcPr>
            <w:tcW w:w="6946" w:type="dxa"/>
            <w:gridSpan w:val="2"/>
          </w:tcPr>
          <w:p w14:paraId="38790FFA" w14:textId="77777777" w:rsidR="00545922" w:rsidRPr="003D03DD" w:rsidRDefault="00545922" w:rsidP="001879E0">
            <w:r w:rsidRPr="003D03DD">
              <w:t xml:space="preserve">KE lost </w:t>
            </w:r>
            <w:r w:rsidR="001879E0" w:rsidRPr="003D03DD">
              <w:t>= difference of two KEs</w:t>
            </w:r>
          </w:p>
        </w:tc>
        <w:tc>
          <w:tcPr>
            <w:tcW w:w="992" w:type="dxa"/>
            <w:vAlign w:val="center"/>
          </w:tcPr>
          <w:p w14:paraId="1766C2EA" w14:textId="77777777" w:rsidR="00545922" w:rsidRPr="003D03DD" w:rsidRDefault="00545922" w:rsidP="00545922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5C503D5C" w14:textId="77777777" w:rsidR="00545922" w:rsidRPr="003D03DD" w:rsidRDefault="00545922" w:rsidP="00545922">
            <w:r w:rsidRPr="003D03DD">
              <w:t>3.1a</w:t>
            </w:r>
          </w:p>
        </w:tc>
      </w:tr>
      <w:tr w:rsidR="003D03DD" w:rsidRPr="003D03DD" w14:paraId="63E26FE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35AF3E0" w14:textId="77777777" w:rsidR="00545922" w:rsidRPr="003D03DD" w:rsidRDefault="00545922" w:rsidP="00545922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734AA0FA" w14:textId="77777777" w:rsidR="001879E0" w:rsidRPr="003D03DD" w:rsidRDefault="001879E0" w:rsidP="001879E0">
            <w:r w:rsidRPr="003D03DD">
              <w:rPr>
                <w:position w:val="-28"/>
              </w:rPr>
              <w:object w:dxaOrig="4520" w:dyaOrig="740" w14:anchorId="789DDD37">
                <v:shape id="_x0000_i1118" type="#_x0000_t75" style="width:225.75pt;height:36.75pt" o:ole="">
                  <v:imagedata r:id="rId188" o:title=""/>
                </v:shape>
                <o:OLEObject Type="Embed" ProgID="Equation.DSMT4" ShapeID="_x0000_i1118" DrawAspect="Content" ObjectID="_1678100915" r:id="rId189"/>
              </w:object>
            </w:r>
            <w:r w:rsidR="00545922" w:rsidRPr="003D03DD">
              <w:t xml:space="preserve"> </w:t>
            </w:r>
          </w:p>
          <w:p w14:paraId="110E9767" w14:textId="77777777" w:rsidR="00545922" w:rsidRPr="003D03DD" w:rsidRDefault="001879E0" w:rsidP="001879E0">
            <w:r w:rsidRPr="003D03DD">
              <w:t xml:space="preserve">                               </w:t>
            </w:r>
            <w:r w:rsidR="00545922" w:rsidRPr="003D03DD">
              <w:t xml:space="preserve">  </w:t>
            </w:r>
            <w:r w:rsidR="00545922" w:rsidRPr="003D03DD">
              <w:rPr>
                <w:position w:val="-28"/>
              </w:rPr>
              <w:object w:dxaOrig="2100" w:dyaOrig="680" w14:anchorId="5B3C85E8">
                <v:shape id="_x0000_i1119" type="#_x0000_t75" style="width:105pt;height:33.75pt" o:ole="">
                  <v:imagedata r:id="rId190" o:title=""/>
                </v:shape>
                <o:OLEObject Type="Embed" ProgID="Equation.DSMT4" ShapeID="_x0000_i1119" DrawAspect="Content" ObjectID="_1678100916" r:id="rId191"/>
              </w:object>
            </w:r>
            <w:r w:rsidR="00545922"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77D2F234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  <w:r w:rsidR="007C2B70" w:rsidRPr="003D03DD">
              <w:t>ft</w:t>
            </w:r>
          </w:p>
        </w:tc>
        <w:tc>
          <w:tcPr>
            <w:tcW w:w="709" w:type="dxa"/>
            <w:vAlign w:val="center"/>
          </w:tcPr>
          <w:p w14:paraId="72A2A009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45B0759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0EAF943" w14:textId="77777777" w:rsidR="00545922" w:rsidRPr="003D03DD" w:rsidRDefault="00545922" w:rsidP="00545922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1692FBE" w14:textId="77777777" w:rsidR="00545922" w:rsidRPr="003D03DD" w:rsidRDefault="00545922" w:rsidP="001879E0">
            <w:r w:rsidRPr="003D03DD">
              <w:t xml:space="preserve">                  =</w:t>
            </w:r>
            <w:r w:rsidRPr="003D03DD">
              <w:rPr>
                <w:position w:val="-24"/>
              </w:rPr>
              <w:object w:dxaOrig="859" w:dyaOrig="620" w14:anchorId="3BEA0A18">
                <v:shape id="_x0000_i1120" type="#_x0000_t75" style="width:42.75pt;height:30.75pt" o:ole="">
                  <v:imagedata r:id="rId192" o:title=""/>
                </v:shape>
                <o:OLEObject Type="Embed" ProgID="Equation.DSMT4" ShapeID="_x0000_i1120" DrawAspect="Content" ObjectID="_1678100917" r:id="rId193"/>
              </w:object>
            </w:r>
            <w:r w:rsidRPr="003D03DD">
              <w:t xml:space="preserve">       </w:t>
            </w:r>
            <w:r w:rsidR="001879E0" w:rsidRPr="003D03DD">
              <w:t>or equivalent</w:t>
            </w:r>
          </w:p>
        </w:tc>
        <w:tc>
          <w:tcPr>
            <w:tcW w:w="992" w:type="dxa"/>
            <w:vAlign w:val="center"/>
          </w:tcPr>
          <w:p w14:paraId="4B5972E7" w14:textId="77777777" w:rsidR="00545922" w:rsidRPr="003D03DD" w:rsidRDefault="00545922" w:rsidP="00545922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4199D5EB" w14:textId="77777777" w:rsidR="00545922" w:rsidRPr="003D03DD" w:rsidRDefault="00545922" w:rsidP="00545922">
            <w:r w:rsidRPr="003D03DD">
              <w:t>1.1b</w:t>
            </w:r>
          </w:p>
        </w:tc>
      </w:tr>
      <w:tr w:rsidR="003D03DD" w:rsidRPr="003D03DD" w14:paraId="0645FBA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D9BAD79" w14:textId="77777777" w:rsidR="00042D5C" w:rsidRPr="003D03DD" w:rsidRDefault="00042D5C" w:rsidP="00042D5C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  <w:vAlign w:val="center"/>
          </w:tcPr>
          <w:p w14:paraId="785AB459" w14:textId="77777777" w:rsidR="00042D5C" w:rsidRPr="003D03DD" w:rsidRDefault="00042D5C" w:rsidP="00042D5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AC5BFC7" w14:textId="77777777" w:rsidR="00042D5C" w:rsidRPr="003D03DD" w:rsidRDefault="00545922" w:rsidP="00545922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1F5B2277" w14:textId="77777777" w:rsidR="00042D5C" w:rsidRPr="003D03DD" w:rsidRDefault="00042D5C" w:rsidP="00042D5C">
            <w:pPr>
              <w:spacing w:before="40" w:after="40"/>
              <w:jc w:val="right"/>
              <w:rPr>
                <w:b/>
              </w:rPr>
            </w:pPr>
          </w:p>
        </w:tc>
      </w:tr>
      <w:tr w:rsidR="003D03DD" w:rsidRPr="003D03DD" w14:paraId="7AB5EB93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45D4405C" w14:textId="77777777" w:rsidR="006F607B" w:rsidRPr="003D03DD" w:rsidRDefault="006F607B" w:rsidP="006F607B">
            <w:pPr>
              <w:spacing w:before="40" w:after="40"/>
              <w:jc w:val="right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(14 marks)</w:t>
            </w:r>
          </w:p>
        </w:tc>
      </w:tr>
      <w:tr w:rsidR="003D03DD" w:rsidRPr="003D03DD" w14:paraId="25F15D6B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301B64A8" w14:textId="77777777" w:rsidR="00042D5C" w:rsidRPr="003D03DD" w:rsidRDefault="00042D5C" w:rsidP="00042D5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4AABD24D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3799AA4A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t>6a</w:t>
            </w:r>
          </w:p>
        </w:tc>
        <w:tc>
          <w:tcPr>
            <w:tcW w:w="1276" w:type="dxa"/>
            <w:vAlign w:val="center"/>
          </w:tcPr>
          <w:p w14:paraId="1D269940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6CD1E0D9" w14:textId="77777777" w:rsidR="003D03DD" w:rsidRPr="003D03DD" w:rsidRDefault="003D03DD" w:rsidP="00042D5C">
            <w:pPr>
              <w:spacing w:before="40" w:after="40"/>
            </w:pPr>
            <w:r w:rsidRPr="003D03DD">
              <w:t>Identify all possible options from given information</w:t>
            </w:r>
          </w:p>
        </w:tc>
      </w:tr>
      <w:tr w:rsidR="003D03DD" w:rsidRPr="003D03DD" w14:paraId="47AAE800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CAFBC59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CD97D25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7EA2D3F9" w14:textId="77777777" w:rsidR="003D03DD" w:rsidRPr="003D03DD" w:rsidRDefault="003D03DD" w:rsidP="00545922">
            <w:pPr>
              <w:spacing w:before="40" w:after="40"/>
            </w:pPr>
            <w:r w:rsidRPr="003D03DD">
              <w:t xml:space="preserve">Complete strategy to find a pair of values for </w:t>
            </w:r>
            <w:r w:rsidRPr="003D03DD">
              <w:rPr>
                <w:i/>
              </w:rPr>
              <w:t>k</w:t>
            </w:r>
            <w:r w:rsidRPr="003D03DD">
              <w:t xml:space="preserve"> and </w:t>
            </w:r>
            <w:r w:rsidRPr="003D03DD">
              <w:rPr>
                <w:i/>
              </w:rPr>
              <w:t>e</w:t>
            </w:r>
          </w:p>
        </w:tc>
      </w:tr>
      <w:tr w:rsidR="003D03DD" w:rsidRPr="003D03DD" w14:paraId="2B7661F6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2931B40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0891228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058A734F" w14:textId="77777777" w:rsidR="003D03DD" w:rsidRPr="003D03DD" w:rsidRDefault="003D03DD" w:rsidP="00042D5C">
            <w:pPr>
              <w:spacing w:before="40" w:after="40"/>
            </w:pPr>
            <w:r w:rsidRPr="003D03DD">
              <w:t>Correct use of CLM.  All terms needed.  Condone sign errors. Dimensionally correct</w:t>
            </w:r>
          </w:p>
        </w:tc>
      </w:tr>
      <w:tr w:rsidR="003D03DD" w:rsidRPr="003D03DD" w14:paraId="777501F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798E00C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ED829B7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05C526FA" w14:textId="77777777" w:rsidR="003D03DD" w:rsidRPr="003D03DD" w:rsidRDefault="003D03DD" w:rsidP="00042D5C">
            <w:pPr>
              <w:spacing w:before="40" w:after="40"/>
            </w:pPr>
            <w:r w:rsidRPr="003D03DD">
              <w:t>Correct unsimplified equation (for either option)</w:t>
            </w:r>
          </w:p>
        </w:tc>
      </w:tr>
      <w:tr w:rsidR="003D03DD" w:rsidRPr="003D03DD" w14:paraId="4B8C893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ED91C99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4A2AF884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6D8CBF1C" w14:textId="77777777" w:rsidR="003D03DD" w:rsidRPr="003D03DD" w:rsidRDefault="003D03DD" w:rsidP="00042D5C">
            <w:pPr>
              <w:spacing w:before="40" w:after="40"/>
            </w:pPr>
            <w:r w:rsidRPr="003D03DD">
              <w:t>Correct use of impact law.</w:t>
            </w:r>
          </w:p>
        </w:tc>
      </w:tr>
      <w:tr w:rsidR="003D03DD" w:rsidRPr="003D03DD" w14:paraId="0BB7E89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979AA92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B9192D4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1ABACF85" w14:textId="77777777" w:rsidR="003D03DD" w:rsidRPr="003D03DD" w:rsidRDefault="003D03DD" w:rsidP="00545922">
            <w:pPr>
              <w:spacing w:before="40" w:after="40"/>
            </w:pPr>
            <w:r w:rsidRPr="003D03DD">
              <w:t>Correct unsimplified equation (for the same option)</w:t>
            </w:r>
          </w:p>
        </w:tc>
      </w:tr>
      <w:tr w:rsidR="003D03DD" w:rsidRPr="003D03DD" w14:paraId="04C4CED9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9621F47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456B266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D06B118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Correct solution for one pair of </w:t>
            </w:r>
            <w:r w:rsidRPr="003D03DD">
              <w:rPr>
                <w:i/>
              </w:rPr>
              <w:t>k</w:t>
            </w:r>
            <w:r w:rsidRPr="003D03DD">
              <w:t xml:space="preserve"> and </w:t>
            </w:r>
            <w:r w:rsidRPr="003D03DD">
              <w:rPr>
                <w:i/>
              </w:rPr>
              <w:t>e</w:t>
            </w:r>
          </w:p>
        </w:tc>
      </w:tr>
      <w:tr w:rsidR="003D03DD" w:rsidRPr="003D03DD" w14:paraId="1ADF2B00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D400851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C8BC8B7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49A004A6" w14:textId="77777777" w:rsidR="003D03DD" w:rsidRPr="003D03DD" w:rsidRDefault="003D03DD" w:rsidP="00042D5C">
            <w:pPr>
              <w:spacing w:before="40" w:after="40"/>
            </w:pPr>
            <w:r w:rsidRPr="003D03DD">
              <w:t>Form second pair of simultaneous equations to fit the model.</w:t>
            </w:r>
          </w:p>
        </w:tc>
      </w:tr>
      <w:tr w:rsidR="003D03DD" w:rsidRPr="003D03DD" w14:paraId="14D9684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E81588B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432EB984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28FE1E1" w14:textId="77777777" w:rsidR="003D03DD" w:rsidRPr="003D03DD" w:rsidRDefault="003D03DD" w:rsidP="00042D5C">
            <w:pPr>
              <w:spacing w:before="40" w:after="40"/>
            </w:pPr>
            <w:r w:rsidRPr="003D03DD">
              <w:t>Both equations correct unsimplified</w:t>
            </w:r>
          </w:p>
        </w:tc>
      </w:tr>
      <w:tr w:rsidR="003D03DD" w:rsidRPr="003D03DD" w14:paraId="78F9F13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382493A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8402350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7F97ADF8" w14:textId="77777777" w:rsidR="003D03DD" w:rsidRPr="003D03DD" w:rsidRDefault="003D03DD" w:rsidP="0042695F">
            <w:pPr>
              <w:spacing w:before="40" w:after="40"/>
            </w:pPr>
            <w:r w:rsidRPr="003D03DD">
              <w:t>Correct reasoning for elimination of one pair of values</w:t>
            </w:r>
          </w:p>
        </w:tc>
      </w:tr>
      <w:tr w:rsidR="003D03DD" w:rsidRPr="003D03DD" w14:paraId="62B8DE1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7A88B9A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8004FB7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*</w:t>
            </w:r>
          </w:p>
        </w:tc>
        <w:tc>
          <w:tcPr>
            <w:tcW w:w="7371" w:type="dxa"/>
            <w:gridSpan w:val="3"/>
            <w:vAlign w:val="center"/>
          </w:tcPr>
          <w:p w14:paraId="0EFEDEE0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CSO. Deduce the </w:t>
            </w:r>
            <w:r w:rsidRPr="003D03DD">
              <w:rPr>
                <w:b/>
              </w:rPr>
              <w:t>given result</w:t>
            </w:r>
            <w:r w:rsidRPr="003D03DD">
              <w:t xml:space="preserve"> having considered all the options.</w:t>
            </w:r>
          </w:p>
        </w:tc>
      </w:tr>
      <w:tr w:rsidR="003D03DD" w:rsidRPr="003D03DD" w14:paraId="713ABBF1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692DD4DA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t>6b</w:t>
            </w:r>
          </w:p>
        </w:tc>
        <w:tc>
          <w:tcPr>
            <w:tcW w:w="1276" w:type="dxa"/>
            <w:vAlign w:val="center"/>
          </w:tcPr>
          <w:p w14:paraId="1E4B92A1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5444DF63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Complete strategy to find an expression in </w:t>
            </w:r>
            <w:r w:rsidRPr="003D03DD">
              <w:rPr>
                <w:i/>
              </w:rPr>
              <w:t>m</w:t>
            </w:r>
            <w:r w:rsidRPr="003D03DD">
              <w:t>, (</w:t>
            </w:r>
            <w:r w:rsidRPr="003D03DD">
              <w:rPr>
                <w:i/>
              </w:rPr>
              <w:t>k</w:t>
            </w:r>
            <w:r w:rsidRPr="003D03DD">
              <w:t xml:space="preserve">) and </w:t>
            </w:r>
            <w:r w:rsidRPr="003D03DD">
              <w:rPr>
                <w:i/>
              </w:rPr>
              <w:t>u</w:t>
            </w:r>
            <w:r w:rsidRPr="003D03DD">
              <w:t xml:space="preserve"> for the KE lost.</w:t>
            </w:r>
          </w:p>
        </w:tc>
      </w:tr>
      <w:tr w:rsidR="003D03DD" w:rsidRPr="003D03DD" w14:paraId="689AADC3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5490ABA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E2D7D48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ft</w:t>
            </w:r>
          </w:p>
        </w:tc>
        <w:tc>
          <w:tcPr>
            <w:tcW w:w="7371" w:type="dxa"/>
            <w:gridSpan w:val="3"/>
            <w:vAlign w:val="center"/>
          </w:tcPr>
          <w:p w14:paraId="022BE271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Correct unsimplified expression in </w:t>
            </w:r>
            <w:r w:rsidRPr="003D03DD">
              <w:rPr>
                <w:i/>
              </w:rPr>
              <w:t>k</w:t>
            </w:r>
            <w:r w:rsidRPr="003D03DD">
              <w:t xml:space="preserve"> or their </w:t>
            </w:r>
            <w:r w:rsidRPr="003D03DD">
              <w:rPr>
                <w:i/>
              </w:rPr>
              <w:t>k</w:t>
            </w:r>
          </w:p>
        </w:tc>
      </w:tr>
      <w:tr w:rsidR="003D03DD" w:rsidRPr="003D03DD" w14:paraId="698DCAA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1091233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40BD86A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57A2296" w14:textId="77777777" w:rsidR="003D03DD" w:rsidRPr="003D03DD" w:rsidRDefault="003D03DD" w:rsidP="00042D5C">
            <w:pPr>
              <w:spacing w:before="40" w:after="40"/>
            </w:pPr>
            <w:r w:rsidRPr="003D03DD">
              <w:rPr>
                <w:position w:val="-6"/>
              </w:rPr>
              <w:object w:dxaOrig="760" w:dyaOrig="320" w14:anchorId="1C921B61">
                <v:shape id="_x0000_i1121" type="#_x0000_t75" style="width:38.25pt;height:15.75pt" o:ole="">
                  <v:imagedata r:id="rId194" o:title=""/>
                </v:shape>
                <o:OLEObject Type="Embed" ProgID="Equation.DSMT4" ShapeID="_x0000_i1121" DrawAspect="Content" ObjectID="_1678100918" r:id="rId195"/>
              </w:object>
            </w:r>
            <w:r w:rsidRPr="003D03DD">
              <w:t xml:space="preserve"> or better</w:t>
            </w:r>
          </w:p>
        </w:tc>
      </w:tr>
    </w:tbl>
    <w:p w14:paraId="7FA453BD" w14:textId="77777777" w:rsidR="00CE48D1" w:rsidRPr="003D03DD" w:rsidRDefault="00CE48D1" w:rsidP="00CE48D1"/>
    <w:p w14:paraId="5E2D6927" w14:textId="77777777" w:rsidR="002F1FC5" w:rsidRPr="003D03DD" w:rsidRDefault="002F1FC5" w:rsidP="00CE48D1"/>
    <w:p w14:paraId="0F27E1CD" w14:textId="77777777" w:rsidR="002F1FC5" w:rsidRPr="003D03DD" w:rsidRDefault="002F1FC5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3D03DD" w:rsidRPr="003D03DD" w14:paraId="06051C76" w14:textId="77777777" w:rsidTr="003D03DD">
        <w:trPr>
          <w:trHeight w:val="430"/>
          <w:jc w:val="center"/>
        </w:trPr>
        <w:tc>
          <w:tcPr>
            <w:tcW w:w="1276" w:type="dxa"/>
            <w:shd w:val="clear" w:color="auto" w:fill="BFBFBF" w:themeFill="background1" w:themeFillShade="BF"/>
            <w:vAlign w:val="center"/>
          </w:tcPr>
          <w:p w14:paraId="080E26C7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FBFBF" w:themeFill="background1" w:themeFillShade="BF"/>
            <w:vAlign w:val="center"/>
          </w:tcPr>
          <w:p w14:paraId="21F267B4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6B811BD6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5315CA77" w14:textId="77777777" w:rsidR="00042D5C" w:rsidRPr="003D03DD" w:rsidRDefault="00042D5C" w:rsidP="00042D5C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3D03DD" w:rsidRPr="003D03DD" w14:paraId="5189B472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0D219D8F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  <w:r w:rsidRPr="003D03DD">
              <w:rPr>
                <w:b/>
              </w:rPr>
              <w:t>7(a)</w:t>
            </w:r>
          </w:p>
        </w:tc>
        <w:tc>
          <w:tcPr>
            <w:tcW w:w="6946" w:type="dxa"/>
            <w:vAlign w:val="center"/>
          </w:tcPr>
          <w:p w14:paraId="5DA61D63" w14:textId="77777777" w:rsidR="00516E5A" w:rsidRPr="003D03DD" w:rsidRDefault="00516E5A" w:rsidP="00516E5A">
            <w:pPr>
              <w:jc w:val="center"/>
            </w:pPr>
            <w:r w:rsidRPr="003D03DD">
              <w:rPr>
                <w:noProof/>
                <w:lang w:eastAsia="zh-CN"/>
              </w:rPr>
              <w:drawing>
                <wp:inline distT="0" distB="0" distL="0" distR="0" wp14:anchorId="2C3117DB" wp14:editId="726CE833">
                  <wp:extent cx="3233506" cy="23526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9894" cy="2379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48C23FC6" w14:textId="77777777" w:rsidR="00516E5A" w:rsidRPr="003D03DD" w:rsidRDefault="00516E5A" w:rsidP="00516E5A"/>
        </w:tc>
        <w:tc>
          <w:tcPr>
            <w:tcW w:w="709" w:type="dxa"/>
          </w:tcPr>
          <w:p w14:paraId="5F155C7B" w14:textId="77777777" w:rsidR="00516E5A" w:rsidRPr="003D03DD" w:rsidRDefault="00516E5A" w:rsidP="00516E5A"/>
        </w:tc>
      </w:tr>
      <w:tr w:rsidR="003D03DD" w:rsidRPr="003D03DD" w14:paraId="6B183A2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2ADC6A7C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64EDCE31" w14:textId="77777777" w:rsidR="00516E5A" w:rsidRPr="003D03DD" w:rsidRDefault="00516E5A" w:rsidP="00516E5A">
            <w:r w:rsidRPr="003D03DD">
              <w:t>Complete strategy to find impulse</w:t>
            </w:r>
          </w:p>
        </w:tc>
        <w:tc>
          <w:tcPr>
            <w:tcW w:w="992" w:type="dxa"/>
            <w:vAlign w:val="center"/>
          </w:tcPr>
          <w:p w14:paraId="120C2205" w14:textId="77777777" w:rsidR="00516E5A" w:rsidRPr="003D03DD" w:rsidRDefault="00516E5A" w:rsidP="00516E5A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7681C2B9" w14:textId="77777777" w:rsidR="00516E5A" w:rsidRPr="003D03DD" w:rsidRDefault="00590FDE" w:rsidP="00516E5A">
            <w:r w:rsidRPr="003D03DD">
              <w:t>3</w:t>
            </w:r>
            <w:r w:rsidR="00516E5A" w:rsidRPr="003D03DD">
              <w:t>.1</w:t>
            </w:r>
            <w:r w:rsidRPr="003D03DD">
              <w:t>a</w:t>
            </w:r>
          </w:p>
        </w:tc>
      </w:tr>
      <w:tr w:rsidR="003D03DD" w:rsidRPr="003D03DD" w14:paraId="60C3565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B7BC941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76E4896B" w14:textId="77777777" w:rsidR="00516E5A" w:rsidRPr="003D03DD" w:rsidRDefault="00516E5A" w:rsidP="00516E5A">
            <w:r w:rsidRPr="003D03DD">
              <w:t>CLM parallel to line of centres</w:t>
            </w:r>
          </w:p>
        </w:tc>
        <w:tc>
          <w:tcPr>
            <w:tcW w:w="992" w:type="dxa"/>
            <w:vAlign w:val="center"/>
          </w:tcPr>
          <w:p w14:paraId="3878C0A9" w14:textId="77777777" w:rsidR="00516E5A" w:rsidRPr="003D03DD" w:rsidRDefault="00516E5A" w:rsidP="00516E5A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0B83F7BA" w14:textId="77777777" w:rsidR="00516E5A" w:rsidRPr="003D03DD" w:rsidRDefault="00516E5A" w:rsidP="00516E5A">
            <w:r w:rsidRPr="003D03DD">
              <w:t>3.1a</w:t>
            </w:r>
          </w:p>
        </w:tc>
      </w:tr>
      <w:tr w:rsidR="003D03DD" w:rsidRPr="003D03DD" w14:paraId="5BFB08B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0D505AD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47479A29" w14:textId="77777777" w:rsidR="00516E5A" w:rsidRPr="003D03DD" w:rsidRDefault="00516E5A" w:rsidP="00516E5A">
            <w:r w:rsidRPr="003D03DD">
              <w:rPr>
                <w:position w:val="-30"/>
              </w:rPr>
              <w:object w:dxaOrig="3640" w:dyaOrig="720" w14:anchorId="5714DCD8">
                <v:shape id="_x0000_i1122" type="#_x0000_t75" style="width:182.25pt;height:36pt" o:ole="">
                  <v:imagedata r:id="rId197" o:title=""/>
                </v:shape>
                <o:OLEObject Type="Embed" ProgID="Equation.DSMT4" ShapeID="_x0000_i1122" DrawAspect="Content" ObjectID="_1678100919" r:id="rId198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20F1E858" w14:textId="77777777" w:rsidR="00516E5A" w:rsidRPr="003D03DD" w:rsidRDefault="00516E5A" w:rsidP="00516E5A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7B6B3C73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60D820C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88AB8A3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0CDA22BB" w14:textId="77777777" w:rsidR="00516E5A" w:rsidRPr="003D03DD" w:rsidRDefault="00516E5A" w:rsidP="00516E5A">
            <w:r w:rsidRPr="003D03DD">
              <w:t>Use of impact law parallel to line of centres</w:t>
            </w:r>
          </w:p>
        </w:tc>
        <w:tc>
          <w:tcPr>
            <w:tcW w:w="992" w:type="dxa"/>
            <w:vAlign w:val="center"/>
          </w:tcPr>
          <w:p w14:paraId="2773076C" w14:textId="77777777" w:rsidR="00516E5A" w:rsidRPr="003D03DD" w:rsidRDefault="00516E5A" w:rsidP="00516E5A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02F08983" w14:textId="77777777" w:rsidR="00516E5A" w:rsidRPr="003D03DD" w:rsidRDefault="00516E5A" w:rsidP="00DD2D26">
            <w:r w:rsidRPr="003D03DD">
              <w:t>3.</w:t>
            </w:r>
            <w:r w:rsidR="00DD2D26" w:rsidRPr="003D03DD">
              <w:t>1a</w:t>
            </w:r>
          </w:p>
        </w:tc>
      </w:tr>
      <w:tr w:rsidR="003D03DD" w:rsidRPr="003D03DD" w14:paraId="2999267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E6F8436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772FE262" w14:textId="77777777" w:rsidR="00516E5A" w:rsidRPr="003D03DD" w:rsidRDefault="00516E5A" w:rsidP="00516E5A">
            <w:r w:rsidRPr="003D03DD">
              <w:rPr>
                <w:position w:val="-24"/>
              </w:rPr>
              <w:object w:dxaOrig="3780" w:dyaOrig="620" w14:anchorId="56692F19">
                <v:shape id="_x0000_i1123" type="#_x0000_t75" style="width:189pt;height:30.75pt" o:ole="">
                  <v:imagedata r:id="rId199" o:title=""/>
                </v:shape>
                <o:OLEObject Type="Embed" ProgID="Equation.DSMT4" ShapeID="_x0000_i1123" DrawAspect="Content" ObjectID="_1678100920" r:id="rId200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030CB07B" w14:textId="77777777" w:rsidR="00516E5A" w:rsidRPr="003D03DD" w:rsidRDefault="00516E5A" w:rsidP="00516E5A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18DB214C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2296BA9C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364B8FB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7A195FA7" w14:textId="77777777" w:rsidR="00516E5A" w:rsidRPr="003D03DD" w:rsidRDefault="00516E5A" w:rsidP="00516E5A">
            <w:r w:rsidRPr="003D03DD">
              <w:t xml:space="preserve">Solve for </w:t>
            </w:r>
            <w:r w:rsidRPr="003D03DD">
              <w:rPr>
                <w:i/>
              </w:rPr>
              <w:t>v</w:t>
            </w:r>
            <w:r w:rsidRPr="003D03DD">
              <w:t xml:space="preserve"> or </w:t>
            </w:r>
            <w:r w:rsidRPr="003D03DD">
              <w:rPr>
                <w:i/>
              </w:rPr>
              <w:t>w</w:t>
            </w:r>
            <w:r w:rsidRPr="003D03DD">
              <w:t xml:space="preserve">:  </w:t>
            </w:r>
          </w:p>
          <w:p w14:paraId="3A778E37" w14:textId="77777777" w:rsidR="00516E5A" w:rsidRPr="003D03DD" w:rsidRDefault="00516E5A" w:rsidP="00516E5A">
            <w:r w:rsidRPr="003D03DD">
              <w:t xml:space="preserve">                      </w:t>
            </w:r>
            <w:r w:rsidRPr="003D03DD">
              <w:rPr>
                <w:position w:val="-30"/>
              </w:rPr>
              <w:object w:dxaOrig="1920" w:dyaOrig="720" w14:anchorId="1C40A9C0">
                <v:shape id="_x0000_i1124" type="#_x0000_t75" style="width:96pt;height:36pt" o:ole="">
                  <v:imagedata r:id="rId201" o:title=""/>
                </v:shape>
                <o:OLEObject Type="Embed" ProgID="Equation.DSMT4" ShapeID="_x0000_i1124" DrawAspect="Content" ObjectID="_1678100921" r:id="rId202"/>
              </w:object>
            </w:r>
            <w:r w:rsidRPr="003D03DD">
              <w:t xml:space="preserve"> </w:t>
            </w:r>
            <w:r w:rsidRPr="003D03DD">
              <w:rPr>
                <w:position w:val="-28"/>
              </w:rPr>
              <w:object w:dxaOrig="3180" w:dyaOrig="680" w14:anchorId="77BCF227">
                <v:shape id="_x0000_i1125" type="#_x0000_t75" style="width:159pt;height:33.75pt" o:ole="">
                  <v:imagedata r:id="rId203" o:title=""/>
                </v:shape>
                <o:OLEObject Type="Embed" ProgID="Equation.DSMT4" ShapeID="_x0000_i1125" DrawAspect="Content" ObjectID="_1678100922" r:id="rId204"/>
              </w:object>
            </w:r>
          </w:p>
        </w:tc>
        <w:tc>
          <w:tcPr>
            <w:tcW w:w="992" w:type="dxa"/>
            <w:vAlign w:val="center"/>
          </w:tcPr>
          <w:p w14:paraId="1797BA43" w14:textId="77777777" w:rsidR="00516E5A" w:rsidRPr="003D03DD" w:rsidRDefault="00516E5A" w:rsidP="00516E5A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32D14D7E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4F2F5EDE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B81B25D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09A45C66" w14:textId="77777777" w:rsidR="00516E5A" w:rsidRPr="003D03DD" w:rsidRDefault="00516E5A" w:rsidP="00516E5A">
            <w:r w:rsidRPr="003D03DD">
              <w:t xml:space="preserve">Correct trig ratio used              </w:t>
            </w:r>
            <w:r w:rsidRPr="003D03DD">
              <w:rPr>
                <w:position w:val="-34"/>
              </w:rPr>
              <w:object w:dxaOrig="2500" w:dyaOrig="800" w14:anchorId="26A2C658">
                <v:shape id="_x0000_i1126" type="#_x0000_t75" style="width:125.25pt;height:39.75pt" o:ole="">
                  <v:imagedata r:id="rId205" o:title=""/>
                </v:shape>
                <o:OLEObject Type="Embed" ProgID="Equation.DSMT4" ShapeID="_x0000_i1126" DrawAspect="Content" ObjectID="_1678100923" r:id="rId206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01797AE4" w14:textId="77777777" w:rsidR="00516E5A" w:rsidRPr="003D03DD" w:rsidRDefault="00516E5A" w:rsidP="00516E5A">
            <w:pPr>
              <w:jc w:val="center"/>
            </w:pPr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2C6C3B65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0D3F81F8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6757536F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1C28B752" w14:textId="77777777" w:rsidR="00516E5A" w:rsidRPr="003D03DD" w:rsidRDefault="00516E5A" w:rsidP="00516E5A">
            <w:r w:rsidRPr="003D03DD">
              <w:t xml:space="preserve">Magnitude of impulse </w:t>
            </w:r>
            <w:r w:rsidRPr="003D03DD">
              <w:rPr>
                <w:position w:val="-16"/>
              </w:rPr>
              <w:object w:dxaOrig="1840" w:dyaOrig="440" w14:anchorId="4D9FE154">
                <v:shape id="_x0000_i1127" type="#_x0000_t75" style="width:92.25pt;height:21.75pt" o:ole="">
                  <v:imagedata r:id="rId207" o:title=""/>
                </v:shape>
                <o:OLEObject Type="Embed" ProgID="Equation.DSMT4" ShapeID="_x0000_i1127" DrawAspect="Content" ObjectID="_1678100924" r:id="rId208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610D9124" w14:textId="77777777" w:rsidR="00516E5A" w:rsidRPr="003D03DD" w:rsidRDefault="00516E5A" w:rsidP="00516E5A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6085EF70" w14:textId="77777777" w:rsidR="00516E5A" w:rsidRPr="003D03DD" w:rsidRDefault="00516E5A" w:rsidP="00516E5A">
            <w:r w:rsidRPr="003D03DD">
              <w:t>3.1a</w:t>
            </w:r>
          </w:p>
        </w:tc>
      </w:tr>
      <w:tr w:rsidR="003D03DD" w:rsidRPr="003D03DD" w14:paraId="5682093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869B83F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6ACE28B8" w14:textId="77777777" w:rsidR="00516E5A" w:rsidRPr="003D03DD" w:rsidRDefault="00516E5A" w:rsidP="00516E5A">
            <w:pPr>
              <w:tabs>
                <w:tab w:val="left" w:pos="2775"/>
              </w:tabs>
            </w:pPr>
            <w:r w:rsidRPr="003D03DD">
              <w:t xml:space="preserve">                      </w:t>
            </w:r>
            <w:r w:rsidRPr="003D03DD">
              <w:rPr>
                <w:position w:val="-30"/>
              </w:rPr>
              <w:object w:dxaOrig="2540" w:dyaOrig="720" w14:anchorId="099438AC">
                <v:shape id="_x0000_i1128" type="#_x0000_t75" style="width:126.75pt;height:36pt" o:ole="">
                  <v:imagedata r:id="rId209" o:title=""/>
                </v:shape>
                <o:OLEObject Type="Embed" ProgID="Equation.DSMT4" ShapeID="_x0000_i1128" DrawAspect="Content" ObjectID="_1678100925" r:id="rId210"/>
              </w:object>
            </w:r>
          </w:p>
        </w:tc>
        <w:tc>
          <w:tcPr>
            <w:tcW w:w="992" w:type="dxa"/>
            <w:vAlign w:val="center"/>
          </w:tcPr>
          <w:p w14:paraId="01FD00E6" w14:textId="77777777" w:rsidR="00516E5A" w:rsidRPr="003D03DD" w:rsidRDefault="00516E5A" w:rsidP="00516E5A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2183A50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25B921D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5A7B6DA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1E1EB46C" w14:textId="77777777" w:rsidR="00516E5A" w:rsidRPr="003D03DD" w:rsidRDefault="00516E5A" w:rsidP="00590FDE">
            <w:r w:rsidRPr="003D03DD">
              <w:t xml:space="preserve">                        </w:t>
            </w:r>
            <w:r w:rsidRPr="003D03DD">
              <w:rPr>
                <w:position w:val="-36"/>
              </w:rPr>
              <w:object w:dxaOrig="2740" w:dyaOrig="840" w14:anchorId="164EDA35">
                <v:shape id="_x0000_i1129" type="#_x0000_t75" style="width:137.25pt;height:42pt" o:ole="">
                  <v:imagedata r:id="rId211" o:title=""/>
                </v:shape>
                <o:OLEObject Type="Embed" ProgID="Equation.DSMT4" ShapeID="_x0000_i1129" DrawAspect="Content" ObjectID="_1678100926" r:id="rId212"/>
              </w:object>
            </w:r>
            <w:r w:rsidRPr="003D03DD">
              <w:t xml:space="preserve">        </w:t>
            </w:r>
            <w:r w:rsidRPr="003D03DD">
              <w:rPr>
                <w:b/>
              </w:rPr>
              <w:t>*</w:t>
            </w:r>
          </w:p>
        </w:tc>
        <w:tc>
          <w:tcPr>
            <w:tcW w:w="992" w:type="dxa"/>
            <w:vAlign w:val="center"/>
          </w:tcPr>
          <w:p w14:paraId="1AFC43F1" w14:textId="77777777" w:rsidR="00516E5A" w:rsidRPr="003D03DD" w:rsidRDefault="00516E5A" w:rsidP="00516E5A">
            <w:pPr>
              <w:jc w:val="center"/>
            </w:pPr>
            <w:r w:rsidRPr="003D03DD">
              <w:t>A1*</w:t>
            </w:r>
          </w:p>
        </w:tc>
        <w:tc>
          <w:tcPr>
            <w:tcW w:w="709" w:type="dxa"/>
            <w:vAlign w:val="center"/>
          </w:tcPr>
          <w:p w14:paraId="5AC72A93" w14:textId="77777777" w:rsidR="00516E5A" w:rsidRPr="003D03DD" w:rsidRDefault="00516E5A" w:rsidP="00686F68">
            <w:r w:rsidRPr="003D03DD">
              <w:t>2.</w:t>
            </w:r>
            <w:r w:rsidR="00686F68" w:rsidRPr="003D03DD">
              <w:t>2a</w:t>
            </w:r>
          </w:p>
        </w:tc>
      </w:tr>
      <w:tr w:rsidR="003D03DD" w:rsidRPr="003D03DD" w14:paraId="1233062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A5335A7" w14:textId="77777777" w:rsidR="00516E5A" w:rsidRPr="003D03DD" w:rsidRDefault="00516E5A" w:rsidP="00516E5A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</w:tcPr>
          <w:p w14:paraId="753E22A1" w14:textId="77777777" w:rsidR="00516E5A" w:rsidRPr="003D03DD" w:rsidRDefault="00516E5A" w:rsidP="00516E5A"/>
        </w:tc>
        <w:tc>
          <w:tcPr>
            <w:tcW w:w="992" w:type="dxa"/>
            <w:vAlign w:val="center"/>
          </w:tcPr>
          <w:p w14:paraId="6BC367F5" w14:textId="77777777" w:rsidR="00516E5A" w:rsidRPr="003D03DD" w:rsidRDefault="00516E5A" w:rsidP="00516E5A">
            <w:pPr>
              <w:jc w:val="center"/>
              <w:rPr>
                <w:b/>
              </w:rPr>
            </w:pPr>
            <w:r w:rsidRPr="003D03DD">
              <w:rPr>
                <w:b/>
              </w:rPr>
              <w:t>(10)</w:t>
            </w:r>
          </w:p>
        </w:tc>
        <w:tc>
          <w:tcPr>
            <w:tcW w:w="709" w:type="dxa"/>
          </w:tcPr>
          <w:p w14:paraId="42780A61" w14:textId="77777777" w:rsidR="00516E5A" w:rsidRPr="003D03DD" w:rsidRDefault="00516E5A" w:rsidP="00516E5A"/>
        </w:tc>
      </w:tr>
      <w:tr w:rsidR="003D03DD" w:rsidRPr="003D03DD" w14:paraId="2B820F99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4A7EE020" w14:textId="77777777" w:rsidR="00516E5A" w:rsidRPr="003D03DD" w:rsidRDefault="00516E5A" w:rsidP="00516E5A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t>7(b)</w:t>
            </w:r>
          </w:p>
        </w:tc>
        <w:tc>
          <w:tcPr>
            <w:tcW w:w="6946" w:type="dxa"/>
          </w:tcPr>
          <w:p w14:paraId="0069180D" w14:textId="77777777" w:rsidR="00516E5A" w:rsidRPr="003D03DD" w:rsidRDefault="00516E5A" w:rsidP="00234964">
            <w:r w:rsidRPr="003D03DD">
              <w:t xml:space="preserve">Component of </w:t>
            </w:r>
            <w:r w:rsidR="00234964" w:rsidRPr="003D03DD">
              <w:t>velocity</w:t>
            </w:r>
            <w:r w:rsidRPr="003D03DD">
              <w:t xml:space="preserve"> perpendicular to line of centres </w:t>
            </w:r>
            <w:r w:rsidRPr="003D03DD">
              <w:rPr>
                <w:position w:val="-6"/>
              </w:rPr>
              <w:object w:dxaOrig="859" w:dyaOrig="279" w14:anchorId="6A15CDD0">
                <v:shape id="_x0000_i1130" type="#_x0000_t75" style="width:42.75pt;height:14.25pt" o:ole="">
                  <v:imagedata r:id="rId213" o:title=""/>
                </v:shape>
                <o:OLEObject Type="Embed" ProgID="Equation.DSMT4" ShapeID="_x0000_i1130" DrawAspect="Content" ObjectID="_1678100927" r:id="rId214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5ACC57D4" w14:textId="77777777" w:rsidR="00516E5A" w:rsidRPr="003D03DD" w:rsidRDefault="00516E5A" w:rsidP="00516E5A">
            <w:pPr>
              <w:jc w:val="center"/>
            </w:pPr>
            <w:r w:rsidRPr="003D03DD">
              <w:t>B1</w:t>
            </w:r>
          </w:p>
        </w:tc>
        <w:tc>
          <w:tcPr>
            <w:tcW w:w="709" w:type="dxa"/>
            <w:vAlign w:val="center"/>
          </w:tcPr>
          <w:p w14:paraId="6C524731" w14:textId="77777777" w:rsidR="00516E5A" w:rsidRPr="003D03DD" w:rsidRDefault="00516E5A" w:rsidP="00DD2D26">
            <w:r w:rsidRPr="003D03DD">
              <w:t>3.</w:t>
            </w:r>
            <w:r w:rsidR="00DD2D26" w:rsidRPr="003D03DD">
              <w:t>4</w:t>
            </w:r>
          </w:p>
        </w:tc>
      </w:tr>
      <w:tr w:rsidR="003D03DD" w:rsidRPr="003D03DD" w14:paraId="02C3682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79D3088" w14:textId="77777777" w:rsidR="00516E5A" w:rsidRPr="003D03DD" w:rsidRDefault="00516E5A" w:rsidP="00516E5A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</w:tcPr>
          <w:p w14:paraId="245BA3FB" w14:textId="77777777" w:rsidR="00516E5A" w:rsidRPr="003D03DD" w:rsidRDefault="00516E5A" w:rsidP="00516E5A">
            <w:r w:rsidRPr="003D03DD">
              <w:t xml:space="preserve">Speed </w:t>
            </w:r>
            <w:r w:rsidRPr="003D03DD">
              <w:rPr>
                <w:position w:val="-30"/>
              </w:rPr>
              <w:object w:dxaOrig="2680" w:dyaOrig="800" w14:anchorId="618584FE">
                <v:shape id="_x0000_i1131" type="#_x0000_t75" style="width:134.25pt;height:39.75pt" o:ole="">
                  <v:imagedata r:id="rId215" o:title=""/>
                </v:shape>
                <o:OLEObject Type="Embed" ProgID="Equation.DSMT4" ShapeID="_x0000_i1131" DrawAspect="Content" ObjectID="_1678100928" r:id="rId216"/>
              </w:object>
            </w:r>
            <w:r w:rsidRPr="003D03DD">
              <w:t xml:space="preserve">           for their </w:t>
            </w:r>
            <w:r w:rsidRPr="003D03DD">
              <w:rPr>
                <w:i/>
              </w:rPr>
              <w:t>w</w:t>
            </w:r>
          </w:p>
        </w:tc>
        <w:tc>
          <w:tcPr>
            <w:tcW w:w="992" w:type="dxa"/>
            <w:vAlign w:val="center"/>
          </w:tcPr>
          <w:p w14:paraId="6AAE8E1A" w14:textId="77777777" w:rsidR="00516E5A" w:rsidRPr="003D03DD" w:rsidRDefault="00516E5A" w:rsidP="00516E5A">
            <w:pPr>
              <w:jc w:val="center"/>
            </w:pPr>
            <w:r w:rsidRPr="003D03DD">
              <w:t>M1</w:t>
            </w:r>
          </w:p>
        </w:tc>
        <w:tc>
          <w:tcPr>
            <w:tcW w:w="709" w:type="dxa"/>
            <w:vAlign w:val="center"/>
          </w:tcPr>
          <w:p w14:paraId="458E64F2" w14:textId="77777777" w:rsidR="00516E5A" w:rsidRPr="003D03DD" w:rsidRDefault="00DD2D26" w:rsidP="00516E5A">
            <w:r w:rsidRPr="003D03DD">
              <w:t>2.1</w:t>
            </w:r>
          </w:p>
        </w:tc>
      </w:tr>
      <w:tr w:rsidR="003D03DD" w:rsidRPr="003D03DD" w14:paraId="5153891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D7FDB57" w14:textId="77777777" w:rsidR="00516E5A" w:rsidRPr="003D03DD" w:rsidRDefault="00516E5A" w:rsidP="00516E5A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</w:tcPr>
          <w:p w14:paraId="4D0E6868" w14:textId="77777777" w:rsidR="00516E5A" w:rsidRPr="003D03DD" w:rsidRDefault="00516E5A" w:rsidP="00516E5A">
            <w:r w:rsidRPr="003D03DD">
              <w:t xml:space="preserve">                  </w:t>
            </w:r>
            <w:r w:rsidR="00686F68" w:rsidRPr="003D03DD">
              <w:rPr>
                <w:position w:val="-26"/>
              </w:rPr>
              <w:object w:dxaOrig="2560" w:dyaOrig="700" w14:anchorId="5A4BFBB5">
                <v:shape id="_x0000_i1132" type="#_x0000_t75" style="width:128.25pt;height:35.25pt" o:ole="">
                  <v:imagedata r:id="rId217" o:title=""/>
                </v:shape>
                <o:OLEObject Type="Embed" ProgID="Equation.DSMT4" ShapeID="_x0000_i1132" DrawAspect="Content" ObjectID="_1678100929" r:id="rId218"/>
              </w:object>
            </w:r>
            <w:r w:rsidRPr="003D03DD">
              <w:t xml:space="preserve"> </w:t>
            </w:r>
          </w:p>
        </w:tc>
        <w:tc>
          <w:tcPr>
            <w:tcW w:w="992" w:type="dxa"/>
            <w:vAlign w:val="center"/>
          </w:tcPr>
          <w:p w14:paraId="3CC8396B" w14:textId="77777777" w:rsidR="00516E5A" w:rsidRPr="003D03DD" w:rsidRDefault="00516E5A" w:rsidP="00516E5A">
            <w:pPr>
              <w:jc w:val="center"/>
            </w:pPr>
            <w:r w:rsidRPr="003D03DD">
              <w:t>A1</w:t>
            </w:r>
          </w:p>
        </w:tc>
        <w:tc>
          <w:tcPr>
            <w:tcW w:w="709" w:type="dxa"/>
            <w:vAlign w:val="center"/>
          </w:tcPr>
          <w:p w14:paraId="684F9D54" w14:textId="77777777" w:rsidR="00516E5A" w:rsidRPr="003D03DD" w:rsidRDefault="00516E5A" w:rsidP="00516E5A">
            <w:r w:rsidRPr="003D03DD">
              <w:t>1.1b</w:t>
            </w:r>
          </w:p>
        </w:tc>
      </w:tr>
      <w:tr w:rsidR="003D03DD" w:rsidRPr="003D03DD" w14:paraId="6F7F049A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CBF0E93" w14:textId="77777777" w:rsidR="00516E5A" w:rsidRPr="003D03DD" w:rsidRDefault="00516E5A" w:rsidP="00516E5A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</w:tcPr>
          <w:p w14:paraId="189EE15D" w14:textId="77777777" w:rsidR="00516E5A" w:rsidRPr="003D03DD" w:rsidRDefault="00516E5A" w:rsidP="00516E5A"/>
        </w:tc>
        <w:tc>
          <w:tcPr>
            <w:tcW w:w="992" w:type="dxa"/>
            <w:vAlign w:val="center"/>
          </w:tcPr>
          <w:p w14:paraId="22387CF6" w14:textId="77777777" w:rsidR="00516E5A" w:rsidRPr="003D03DD" w:rsidRDefault="00516E5A" w:rsidP="00516E5A">
            <w:pPr>
              <w:jc w:val="center"/>
              <w:rPr>
                <w:b/>
              </w:rPr>
            </w:pPr>
            <w:r w:rsidRPr="003D03DD">
              <w:rPr>
                <w:b/>
              </w:rPr>
              <w:t>(3)</w:t>
            </w:r>
          </w:p>
        </w:tc>
        <w:tc>
          <w:tcPr>
            <w:tcW w:w="709" w:type="dxa"/>
          </w:tcPr>
          <w:p w14:paraId="6C1EAA7A" w14:textId="77777777" w:rsidR="00516E5A" w:rsidRPr="003D03DD" w:rsidRDefault="00516E5A" w:rsidP="00516E5A"/>
        </w:tc>
      </w:tr>
    </w:tbl>
    <w:p w14:paraId="76E07291" w14:textId="77777777" w:rsidR="003D03DD" w:rsidRPr="003D03DD" w:rsidRDefault="003D03DD">
      <w:r w:rsidRPr="003D03DD"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276"/>
        <w:gridCol w:w="5670"/>
        <w:gridCol w:w="992"/>
        <w:gridCol w:w="709"/>
      </w:tblGrid>
      <w:tr w:rsidR="003D03DD" w:rsidRPr="003D03DD" w14:paraId="15EBCAB4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1B9810CD" w14:textId="77777777" w:rsidR="00516E5A" w:rsidRPr="003D03DD" w:rsidRDefault="00516E5A" w:rsidP="00516E5A">
            <w:pPr>
              <w:spacing w:before="40" w:after="40"/>
              <w:jc w:val="center"/>
              <w:rPr>
                <w:b/>
              </w:rPr>
            </w:pPr>
            <w:r w:rsidRPr="003D03DD">
              <w:rPr>
                <w:b/>
              </w:rPr>
              <w:lastRenderedPageBreak/>
              <w:t>7(c)</w:t>
            </w:r>
          </w:p>
        </w:tc>
        <w:tc>
          <w:tcPr>
            <w:tcW w:w="6946" w:type="dxa"/>
            <w:gridSpan w:val="2"/>
          </w:tcPr>
          <w:p w14:paraId="33C94025" w14:textId="77777777" w:rsidR="00516E5A" w:rsidRPr="003D03DD" w:rsidRDefault="00DD2D26" w:rsidP="00516E5A">
            <w:r w:rsidRPr="003D03DD">
              <w:t>Impulse only acts along the line of centres</w:t>
            </w:r>
          </w:p>
        </w:tc>
        <w:tc>
          <w:tcPr>
            <w:tcW w:w="992" w:type="dxa"/>
          </w:tcPr>
          <w:p w14:paraId="4AAEA3B5" w14:textId="77777777" w:rsidR="00516E5A" w:rsidRPr="003D03DD" w:rsidRDefault="00516E5A" w:rsidP="00516E5A">
            <w:pPr>
              <w:jc w:val="center"/>
            </w:pPr>
            <w:r w:rsidRPr="003D03DD">
              <w:t>B1</w:t>
            </w:r>
          </w:p>
        </w:tc>
        <w:tc>
          <w:tcPr>
            <w:tcW w:w="709" w:type="dxa"/>
          </w:tcPr>
          <w:p w14:paraId="28CB2F8C" w14:textId="77777777" w:rsidR="00516E5A" w:rsidRPr="003D03DD" w:rsidRDefault="00516E5A" w:rsidP="00590FDE">
            <w:r w:rsidRPr="003D03DD">
              <w:t>3.</w:t>
            </w:r>
            <w:r w:rsidR="00590FDE" w:rsidRPr="003D03DD">
              <w:t>5b</w:t>
            </w:r>
          </w:p>
        </w:tc>
      </w:tr>
      <w:tr w:rsidR="003D03DD" w:rsidRPr="003D03DD" w14:paraId="62FBC4E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1CC21C0" w14:textId="77777777" w:rsidR="00516E5A" w:rsidRPr="003D03DD" w:rsidRDefault="00516E5A" w:rsidP="00516E5A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6946" w:type="dxa"/>
            <w:gridSpan w:val="2"/>
          </w:tcPr>
          <w:p w14:paraId="5F378BBB" w14:textId="77777777" w:rsidR="00516E5A" w:rsidRPr="003D03DD" w:rsidRDefault="00516E5A" w:rsidP="00516E5A"/>
        </w:tc>
        <w:tc>
          <w:tcPr>
            <w:tcW w:w="992" w:type="dxa"/>
            <w:vAlign w:val="center"/>
          </w:tcPr>
          <w:p w14:paraId="70F85B9F" w14:textId="77777777" w:rsidR="00516E5A" w:rsidRPr="003D03DD" w:rsidRDefault="00516E5A" w:rsidP="00516E5A">
            <w:pPr>
              <w:jc w:val="center"/>
              <w:rPr>
                <w:b/>
              </w:rPr>
            </w:pPr>
            <w:r w:rsidRPr="003D03DD">
              <w:rPr>
                <w:b/>
              </w:rPr>
              <w:t>(1)</w:t>
            </w:r>
          </w:p>
        </w:tc>
        <w:tc>
          <w:tcPr>
            <w:tcW w:w="709" w:type="dxa"/>
          </w:tcPr>
          <w:p w14:paraId="02DFE90A" w14:textId="77777777" w:rsidR="00516E5A" w:rsidRPr="003D03DD" w:rsidRDefault="00516E5A" w:rsidP="00516E5A"/>
        </w:tc>
      </w:tr>
      <w:tr w:rsidR="003D03DD" w:rsidRPr="003D03DD" w14:paraId="7E9819D9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6FBE9CF3" w14:textId="77777777" w:rsidR="006F607B" w:rsidRPr="003D03DD" w:rsidRDefault="006F607B" w:rsidP="006F607B">
            <w:pPr>
              <w:spacing w:before="40" w:after="40"/>
              <w:jc w:val="right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(14 marks)</w:t>
            </w:r>
          </w:p>
        </w:tc>
      </w:tr>
      <w:tr w:rsidR="003D03DD" w:rsidRPr="003D03DD" w14:paraId="12FC9F9B" w14:textId="77777777" w:rsidTr="003D03DD">
        <w:trPr>
          <w:trHeight w:val="485"/>
          <w:jc w:val="center"/>
        </w:trPr>
        <w:tc>
          <w:tcPr>
            <w:tcW w:w="9923" w:type="dxa"/>
            <w:gridSpan w:val="5"/>
            <w:vAlign w:val="center"/>
          </w:tcPr>
          <w:p w14:paraId="2C24988A" w14:textId="77777777" w:rsidR="00042D5C" w:rsidRPr="003D03DD" w:rsidRDefault="00042D5C" w:rsidP="00042D5C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3D03DD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3D03DD" w:rsidRPr="003D03DD" w14:paraId="761ED40A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0083BD00" w14:textId="77777777" w:rsidR="003D03DD" w:rsidRPr="003D03DD" w:rsidRDefault="003D03DD" w:rsidP="003D03DD">
            <w:pPr>
              <w:spacing w:before="40" w:after="40"/>
              <w:jc w:val="center"/>
            </w:pPr>
            <w:r w:rsidRPr="003D03DD">
              <w:t>7a</w:t>
            </w:r>
          </w:p>
        </w:tc>
        <w:tc>
          <w:tcPr>
            <w:tcW w:w="1276" w:type="dxa"/>
            <w:vAlign w:val="center"/>
          </w:tcPr>
          <w:p w14:paraId="58F66B9C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008B2BE0" w14:textId="77777777" w:rsidR="003D03DD" w:rsidRPr="003D03DD" w:rsidRDefault="003D03DD" w:rsidP="00042D5C">
            <w:pPr>
              <w:spacing w:before="40" w:after="40"/>
            </w:pPr>
            <w:r w:rsidRPr="003D03DD">
              <w:t>Over all strategy:  form and solve simultaneous equations and use impulse/momentum.</w:t>
            </w:r>
          </w:p>
        </w:tc>
      </w:tr>
      <w:tr w:rsidR="003D03DD" w:rsidRPr="003D03DD" w14:paraId="2389A3DF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7B96F29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FEA29B9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154F7008" w14:textId="77777777" w:rsidR="003D03DD" w:rsidRPr="003D03DD" w:rsidRDefault="003D03DD" w:rsidP="00891CEF">
            <w:pPr>
              <w:spacing w:before="40" w:after="40"/>
            </w:pPr>
            <w:r w:rsidRPr="003D03DD">
              <w:t>Use of CLM parallel to l of c.  All terms needed.  Condone sign errors and sin/cos confusion.</w:t>
            </w:r>
          </w:p>
        </w:tc>
      </w:tr>
      <w:tr w:rsidR="003D03DD" w:rsidRPr="003D03DD" w14:paraId="5583D11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26067FE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7826E23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61C82016" w14:textId="77777777" w:rsidR="003D03DD" w:rsidRPr="003D03DD" w:rsidRDefault="003D03DD" w:rsidP="00042D5C">
            <w:pPr>
              <w:spacing w:before="40" w:after="40"/>
            </w:pPr>
            <w:r w:rsidRPr="003D03DD">
              <w:t>Correct unsimplified equation</w:t>
            </w:r>
          </w:p>
        </w:tc>
      </w:tr>
      <w:tr w:rsidR="003D03DD" w:rsidRPr="003D03DD" w14:paraId="74DFB5F0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3CF87AA7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23862DB7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6D947F2C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Must be used the right way round.  Follow their components of </w:t>
            </w:r>
            <w:r w:rsidRPr="003D03DD">
              <w:rPr>
                <w:i/>
              </w:rPr>
              <w:t>u</w:t>
            </w:r>
            <w:r w:rsidRPr="003D03DD">
              <w:t xml:space="preserve"> and 2</w:t>
            </w:r>
            <w:r w:rsidRPr="003D03DD">
              <w:rPr>
                <w:i/>
              </w:rPr>
              <w:t>u</w:t>
            </w:r>
            <w:r w:rsidRPr="003D03DD">
              <w:t>.</w:t>
            </w:r>
          </w:p>
        </w:tc>
      </w:tr>
      <w:tr w:rsidR="003D03DD" w:rsidRPr="003D03DD" w14:paraId="2EE44727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4553BB3D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3842E129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8C4BF1A" w14:textId="77777777" w:rsidR="003D03DD" w:rsidRPr="003D03DD" w:rsidRDefault="003D03DD" w:rsidP="00042D5C">
            <w:pPr>
              <w:spacing w:before="40" w:after="40"/>
            </w:pPr>
            <w:r w:rsidRPr="003D03DD">
              <w:t>Correct unsimplified equation</w:t>
            </w:r>
          </w:p>
        </w:tc>
      </w:tr>
      <w:tr w:rsidR="003D03DD" w:rsidRPr="003D03DD" w14:paraId="3869E50B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68A5CA4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0510BF45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6E867CAD" w14:textId="77777777" w:rsidR="003D03DD" w:rsidRPr="003D03DD" w:rsidRDefault="003D03DD" w:rsidP="00234964">
            <w:pPr>
              <w:spacing w:before="40" w:after="40"/>
            </w:pPr>
            <w:r w:rsidRPr="003D03DD">
              <w:rPr>
                <w:i/>
              </w:rPr>
              <w:t>v</w:t>
            </w:r>
            <w:r w:rsidRPr="003D03DD">
              <w:t xml:space="preserve"> or </w:t>
            </w:r>
            <w:r w:rsidRPr="003D03DD">
              <w:rPr>
                <w:i/>
              </w:rPr>
              <w:t>w</w:t>
            </w:r>
            <w:r w:rsidRPr="003D03DD">
              <w:t xml:space="preserve"> correct in terms of </w:t>
            </w:r>
            <w:r w:rsidRPr="003D03DD">
              <w:rPr>
                <w:i/>
              </w:rPr>
              <w:t>u</w:t>
            </w:r>
            <w:r w:rsidRPr="003D03DD">
              <w:t xml:space="preserve"> and </w:t>
            </w:r>
            <w:r w:rsidRPr="003D03DD">
              <w:rPr>
                <w:position w:val="-6"/>
              </w:rPr>
              <w:object w:dxaOrig="200" w:dyaOrig="279" w14:anchorId="30043D20">
                <v:shape id="_x0000_i1133" type="#_x0000_t75" style="width:9.75pt;height:14.25pt" o:ole="">
                  <v:imagedata r:id="rId219" o:title=""/>
                </v:shape>
                <o:OLEObject Type="Embed" ProgID="Equation.DSMT4" ShapeID="_x0000_i1133" DrawAspect="Content" ObjectID="_1678100930" r:id="rId220"/>
              </w:object>
            </w:r>
            <w:r w:rsidRPr="003D03DD">
              <w:t xml:space="preserve"> </w:t>
            </w:r>
          </w:p>
        </w:tc>
      </w:tr>
      <w:tr w:rsidR="003D03DD" w:rsidRPr="003D03DD" w14:paraId="486C3DDD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184BBEC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6C2A4045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2BF09AB8" w14:textId="77777777" w:rsidR="003D03DD" w:rsidRPr="003D03DD" w:rsidRDefault="003D03DD" w:rsidP="00042D5C">
            <w:pPr>
              <w:spacing w:before="40" w:after="40"/>
            </w:pPr>
            <w:r w:rsidRPr="003D03DD">
              <w:t>Correct trig ratio seen or implied</w:t>
            </w:r>
          </w:p>
        </w:tc>
      </w:tr>
      <w:tr w:rsidR="003D03DD" w:rsidRPr="003D03DD" w14:paraId="191868D2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B8E29E3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17E9EB2B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03EF9449" w14:textId="77777777" w:rsidR="003D03DD" w:rsidRPr="003D03DD" w:rsidRDefault="003D03DD" w:rsidP="00042D5C">
            <w:pPr>
              <w:spacing w:before="40" w:after="40"/>
            </w:pPr>
            <w:r w:rsidRPr="003D03DD">
              <w:t>Magnitude of impulse on either particle.  Must be using change in component of velocity.</w:t>
            </w:r>
          </w:p>
        </w:tc>
      </w:tr>
      <w:tr w:rsidR="003D03DD" w:rsidRPr="003D03DD" w14:paraId="1F620FF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587A11E3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5E0D03E2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345AEDD0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Correct unsimplified in terms of </w:t>
            </w:r>
            <w:r w:rsidRPr="003D03DD">
              <w:rPr>
                <w:i/>
              </w:rPr>
              <w:t>m</w:t>
            </w:r>
            <w:r w:rsidRPr="003D03DD">
              <w:t xml:space="preserve">, </w:t>
            </w:r>
            <w:r w:rsidRPr="003D03DD">
              <w:rPr>
                <w:i/>
              </w:rPr>
              <w:t>u</w:t>
            </w:r>
            <w:r w:rsidRPr="003D03DD">
              <w:t xml:space="preserve"> and </w:t>
            </w:r>
            <w:r w:rsidRPr="003D03DD">
              <w:rPr>
                <w:position w:val="-6"/>
              </w:rPr>
              <w:object w:dxaOrig="200" w:dyaOrig="279" w14:anchorId="2DA9BD75">
                <v:shape id="_x0000_i1134" type="#_x0000_t75" style="width:9.75pt;height:14.25pt" o:ole="">
                  <v:imagedata r:id="rId221" o:title=""/>
                </v:shape>
                <o:OLEObject Type="Embed" ProgID="Equation.DSMT4" ShapeID="_x0000_i1134" DrawAspect="Content" ObjectID="_1678100931" r:id="rId222"/>
              </w:object>
            </w:r>
            <w:r w:rsidRPr="003D03DD">
              <w:t xml:space="preserve"> </w:t>
            </w:r>
          </w:p>
        </w:tc>
      </w:tr>
      <w:tr w:rsidR="003D03DD" w:rsidRPr="003D03DD" w14:paraId="62C833A5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100A600E" w14:textId="77777777" w:rsidR="003D03DD" w:rsidRPr="003D03DD" w:rsidRDefault="003D03DD" w:rsidP="00042D5C">
            <w:pPr>
              <w:spacing w:before="40" w:after="40"/>
              <w:jc w:val="center"/>
            </w:pPr>
          </w:p>
        </w:tc>
        <w:tc>
          <w:tcPr>
            <w:tcW w:w="1276" w:type="dxa"/>
            <w:vAlign w:val="center"/>
          </w:tcPr>
          <w:p w14:paraId="7913A1D8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*</w:t>
            </w:r>
          </w:p>
        </w:tc>
        <w:tc>
          <w:tcPr>
            <w:tcW w:w="7371" w:type="dxa"/>
            <w:gridSpan w:val="3"/>
            <w:vAlign w:val="center"/>
          </w:tcPr>
          <w:p w14:paraId="0134D47B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Substitute trig values and deduce the </w:t>
            </w:r>
            <w:r w:rsidRPr="003D03DD">
              <w:rPr>
                <w:b/>
              </w:rPr>
              <w:t>given result</w:t>
            </w:r>
          </w:p>
        </w:tc>
      </w:tr>
      <w:tr w:rsidR="003D03DD" w:rsidRPr="003D03DD" w14:paraId="0FE2ACF0" w14:textId="77777777" w:rsidTr="003D03DD">
        <w:trPr>
          <w:trHeight w:val="485"/>
          <w:jc w:val="center"/>
        </w:trPr>
        <w:tc>
          <w:tcPr>
            <w:tcW w:w="1276" w:type="dxa"/>
            <w:vMerge w:val="restart"/>
          </w:tcPr>
          <w:p w14:paraId="35722D4A" w14:textId="77777777" w:rsidR="003D03DD" w:rsidRPr="003D03DD" w:rsidRDefault="003D03DD" w:rsidP="003D03DD">
            <w:pPr>
              <w:spacing w:before="40" w:after="40"/>
              <w:jc w:val="center"/>
              <w:rPr>
                <w:b/>
              </w:rPr>
            </w:pPr>
            <w:r w:rsidRPr="003D03DD">
              <w:t>7b</w:t>
            </w:r>
          </w:p>
        </w:tc>
        <w:tc>
          <w:tcPr>
            <w:tcW w:w="1276" w:type="dxa"/>
            <w:vAlign w:val="center"/>
          </w:tcPr>
          <w:p w14:paraId="784047D8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5511331C" w14:textId="77777777" w:rsidR="003D03DD" w:rsidRPr="003D03DD" w:rsidRDefault="003D03DD" w:rsidP="00234964">
            <w:pPr>
              <w:spacing w:before="40" w:after="40"/>
            </w:pPr>
            <w:r w:rsidRPr="003D03DD">
              <w:t>Use conservation of component of velocity perpendicular to line of centres</w:t>
            </w:r>
          </w:p>
        </w:tc>
      </w:tr>
      <w:tr w:rsidR="003D03DD" w:rsidRPr="003D03DD" w14:paraId="60B79ED1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06113F05" w14:textId="77777777" w:rsidR="003D03DD" w:rsidRPr="003D03DD" w:rsidRDefault="003D03DD" w:rsidP="00042D5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5EAB4F66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M1</w:t>
            </w:r>
          </w:p>
        </w:tc>
        <w:tc>
          <w:tcPr>
            <w:tcW w:w="7371" w:type="dxa"/>
            <w:gridSpan w:val="3"/>
            <w:vAlign w:val="center"/>
          </w:tcPr>
          <w:p w14:paraId="6D11D8D0" w14:textId="77777777" w:rsidR="003D03DD" w:rsidRPr="003D03DD" w:rsidRDefault="003D03DD" w:rsidP="00042D5C">
            <w:pPr>
              <w:spacing w:before="40" w:after="40"/>
            </w:pPr>
            <w:r w:rsidRPr="003D03DD">
              <w:t xml:space="preserve">Use of Pythagoras to combine the components parallel and perpendicular to the line of centres.  Follow their </w:t>
            </w:r>
            <w:r w:rsidRPr="003D03DD">
              <w:rPr>
                <w:i/>
              </w:rPr>
              <w:t>w</w:t>
            </w:r>
            <w:r w:rsidRPr="003D03DD">
              <w:t>.</w:t>
            </w:r>
          </w:p>
        </w:tc>
      </w:tr>
      <w:tr w:rsidR="003D03DD" w:rsidRPr="003D03DD" w14:paraId="0179A7A4" w14:textId="77777777" w:rsidTr="003D03DD">
        <w:trPr>
          <w:trHeight w:val="485"/>
          <w:jc w:val="center"/>
        </w:trPr>
        <w:tc>
          <w:tcPr>
            <w:tcW w:w="1276" w:type="dxa"/>
            <w:vMerge/>
            <w:vAlign w:val="center"/>
          </w:tcPr>
          <w:p w14:paraId="7F54B07B" w14:textId="77777777" w:rsidR="003D03DD" w:rsidRPr="003D03DD" w:rsidRDefault="003D03DD" w:rsidP="00042D5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276" w:type="dxa"/>
            <w:vAlign w:val="center"/>
          </w:tcPr>
          <w:p w14:paraId="6F0368D9" w14:textId="77777777" w:rsidR="003D03DD" w:rsidRPr="003D03DD" w:rsidRDefault="003D03DD" w:rsidP="00042D5C">
            <w:pPr>
              <w:spacing w:before="40" w:after="40"/>
              <w:jc w:val="center"/>
            </w:pPr>
            <w:r w:rsidRPr="003D03DD">
              <w:t>A1</w:t>
            </w:r>
          </w:p>
        </w:tc>
        <w:tc>
          <w:tcPr>
            <w:tcW w:w="7371" w:type="dxa"/>
            <w:gridSpan w:val="3"/>
            <w:vAlign w:val="center"/>
          </w:tcPr>
          <w:p w14:paraId="70DA4AEF" w14:textId="77777777" w:rsidR="003D03DD" w:rsidRPr="003D03DD" w:rsidRDefault="003D03DD" w:rsidP="00042D5C">
            <w:pPr>
              <w:spacing w:before="40" w:after="40"/>
            </w:pPr>
            <w:r w:rsidRPr="003D03DD">
              <w:t>Any equivalent simplified form</w:t>
            </w:r>
          </w:p>
        </w:tc>
      </w:tr>
      <w:tr w:rsidR="003D03DD" w:rsidRPr="003D03DD" w14:paraId="6D9CF4AD" w14:textId="77777777" w:rsidTr="003D03DD">
        <w:trPr>
          <w:trHeight w:val="485"/>
          <w:jc w:val="center"/>
        </w:trPr>
        <w:tc>
          <w:tcPr>
            <w:tcW w:w="1276" w:type="dxa"/>
            <w:vAlign w:val="center"/>
          </w:tcPr>
          <w:p w14:paraId="3320F8F3" w14:textId="77777777" w:rsidR="00042D5C" w:rsidRPr="003D03DD" w:rsidRDefault="00516E5A" w:rsidP="00042D5C">
            <w:pPr>
              <w:spacing w:before="40" w:after="40"/>
              <w:jc w:val="center"/>
              <w:rPr>
                <w:b/>
              </w:rPr>
            </w:pPr>
            <w:r w:rsidRPr="003D03DD">
              <w:t>7c</w:t>
            </w:r>
          </w:p>
        </w:tc>
        <w:tc>
          <w:tcPr>
            <w:tcW w:w="1276" w:type="dxa"/>
            <w:vAlign w:val="center"/>
          </w:tcPr>
          <w:p w14:paraId="12FB48DD" w14:textId="77777777" w:rsidR="00042D5C" w:rsidRPr="003D03DD" w:rsidRDefault="00516E5A" w:rsidP="00042D5C">
            <w:pPr>
              <w:spacing w:before="40" w:after="40"/>
              <w:jc w:val="center"/>
            </w:pPr>
            <w:r w:rsidRPr="003D03DD">
              <w:t>B1</w:t>
            </w:r>
          </w:p>
        </w:tc>
        <w:tc>
          <w:tcPr>
            <w:tcW w:w="7371" w:type="dxa"/>
            <w:gridSpan w:val="3"/>
            <w:vAlign w:val="center"/>
          </w:tcPr>
          <w:p w14:paraId="4D27094F" w14:textId="77777777" w:rsidR="00042D5C" w:rsidRPr="003D03DD" w:rsidRDefault="00516E5A" w:rsidP="00DD2D26">
            <w:pPr>
              <w:spacing w:before="40" w:after="40"/>
            </w:pPr>
            <w:r w:rsidRPr="003D03DD">
              <w:t>Any valid modelling assumption</w:t>
            </w:r>
            <w:r w:rsidR="00686F68" w:rsidRPr="003D03DD">
              <w:t xml:space="preserve"> – no spin, no friction</w:t>
            </w:r>
            <w:r w:rsidR="00DD2D26" w:rsidRPr="003D03DD">
              <w:t>, no change perpendicular to the line of centres</w:t>
            </w:r>
          </w:p>
        </w:tc>
      </w:tr>
    </w:tbl>
    <w:p w14:paraId="39637241" w14:textId="77777777" w:rsidR="002F1FC5" w:rsidRPr="005354CE" w:rsidRDefault="002F1FC5" w:rsidP="00CE48D1"/>
    <w:sectPr w:rsidR="002F1FC5" w:rsidRPr="005354CE" w:rsidSect="003F5B68">
      <w:footerReference w:type="first" r:id="rId223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461097" w14:textId="77777777" w:rsidR="00F1414E" w:rsidRDefault="00F1414E">
      <w:r>
        <w:separator/>
      </w:r>
    </w:p>
  </w:endnote>
  <w:endnote w:type="continuationSeparator" w:id="0">
    <w:p w14:paraId="3B5E52D5" w14:textId="77777777" w:rsidR="00F1414E" w:rsidRDefault="00F141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157CDD" w14:textId="77777777" w:rsidR="00655889" w:rsidRDefault="00655889">
    <w:pPr>
      <w:pStyle w:val="Footer"/>
      <w:ind w:hanging="900"/>
    </w:pPr>
  </w:p>
  <w:p w14:paraId="2B640241" w14:textId="77777777" w:rsidR="00655889" w:rsidRDefault="00655889">
    <w:pPr>
      <w:pStyle w:val="Footer"/>
      <w:ind w:hanging="1080"/>
    </w:pPr>
  </w:p>
  <w:p w14:paraId="36B74B89" w14:textId="77777777" w:rsidR="00655889" w:rsidRDefault="00655889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60864D" w14:textId="77777777" w:rsidR="00F1414E" w:rsidRDefault="00F1414E">
      <w:r>
        <w:separator/>
      </w:r>
    </w:p>
  </w:footnote>
  <w:footnote w:type="continuationSeparator" w:id="0">
    <w:p w14:paraId="4C54970A" w14:textId="77777777" w:rsidR="00F1414E" w:rsidRDefault="00F141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pt-BR" w:vendorID="64" w:dllVersion="6" w:nlCheck="1" w:checkStyle="0"/>
  <w:activeWritingStyle w:appName="MSWord" w:lang="en-GB" w:vendorID="64" w:dllVersion="6" w:nlCheck="1" w:checkStyle="1"/>
  <w:activeWritingStyle w:appName="MSWord" w:lang="en-GB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1632"/>
    <w:rsid w:val="00005101"/>
    <w:rsid w:val="000121F4"/>
    <w:rsid w:val="00012243"/>
    <w:rsid w:val="00037816"/>
    <w:rsid w:val="00042D5C"/>
    <w:rsid w:val="00061B81"/>
    <w:rsid w:val="00082671"/>
    <w:rsid w:val="00086E94"/>
    <w:rsid w:val="0009781A"/>
    <w:rsid w:val="000A21E2"/>
    <w:rsid w:val="000B36FD"/>
    <w:rsid w:val="000C4BC7"/>
    <w:rsid w:val="000D11CB"/>
    <w:rsid w:val="000F12AE"/>
    <w:rsid w:val="000F6945"/>
    <w:rsid w:val="00104DDE"/>
    <w:rsid w:val="00152BEF"/>
    <w:rsid w:val="00174011"/>
    <w:rsid w:val="00176339"/>
    <w:rsid w:val="001879E0"/>
    <w:rsid w:val="00192A13"/>
    <w:rsid w:val="001B0868"/>
    <w:rsid w:val="001B7C8E"/>
    <w:rsid w:val="001D2300"/>
    <w:rsid w:val="001E0946"/>
    <w:rsid w:val="0021277A"/>
    <w:rsid w:val="00234964"/>
    <w:rsid w:val="00251CCB"/>
    <w:rsid w:val="0025500F"/>
    <w:rsid w:val="0026458F"/>
    <w:rsid w:val="00270183"/>
    <w:rsid w:val="00276F54"/>
    <w:rsid w:val="0027783D"/>
    <w:rsid w:val="002C30E7"/>
    <w:rsid w:val="002E0B13"/>
    <w:rsid w:val="002E2A5E"/>
    <w:rsid w:val="002F0853"/>
    <w:rsid w:val="002F1FC5"/>
    <w:rsid w:val="002F4270"/>
    <w:rsid w:val="00305493"/>
    <w:rsid w:val="00314475"/>
    <w:rsid w:val="00321778"/>
    <w:rsid w:val="003837BB"/>
    <w:rsid w:val="00395330"/>
    <w:rsid w:val="00396424"/>
    <w:rsid w:val="003B76A8"/>
    <w:rsid w:val="003B7D8A"/>
    <w:rsid w:val="003B7EA3"/>
    <w:rsid w:val="003C3CE7"/>
    <w:rsid w:val="003D03DD"/>
    <w:rsid w:val="003D3FF5"/>
    <w:rsid w:val="003D68E6"/>
    <w:rsid w:val="003F51E5"/>
    <w:rsid w:val="003F5B68"/>
    <w:rsid w:val="00403718"/>
    <w:rsid w:val="00417137"/>
    <w:rsid w:val="0042695F"/>
    <w:rsid w:val="00437EB3"/>
    <w:rsid w:val="00462204"/>
    <w:rsid w:val="00482B08"/>
    <w:rsid w:val="00491883"/>
    <w:rsid w:val="004C63DB"/>
    <w:rsid w:val="004C6CE6"/>
    <w:rsid w:val="004F46E3"/>
    <w:rsid w:val="004F4D41"/>
    <w:rsid w:val="00516E5A"/>
    <w:rsid w:val="005323BD"/>
    <w:rsid w:val="005354CE"/>
    <w:rsid w:val="00541A32"/>
    <w:rsid w:val="00545922"/>
    <w:rsid w:val="00554C12"/>
    <w:rsid w:val="00590FDE"/>
    <w:rsid w:val="005E5291"/>
    <w:rsid w:val="006103B2"/>
    <w:rsid w:val="00614081"/>
    <w:rsid w:val="00635DA2"/>
    <w:rsid w:val="00655889"/>
    <w:rsid w:val="00672F61"/>
    <w:rsid w:val="00686F68"/>
    <w:rsid w:val="00691CE7"/>
    <w:rsid w:val="006A1872"/>
    <w:rsid w:val="006B543D"/>
    <w:rsid w:val="006C0DFD"/>
    <w:rsid w:val="006E577F"/>
    <w:rsid w:val="006F607B"/>
    <w:rsid w:val="0070171D"/>
    <w:rsid w:val="00732538"/>
    <w:rsid w:val="00735B09"/>
    <w:rsid w:val="00744A0A"/>
    <w:rsid w:val="0075213D"/>
    <w:rsid w:val="00765113"/>
    <w:rsid w:val="0077418B"/>
    <w:rsid w:val="007A36D8"/>
    <w:rsid w:val="007C2B70"/>
    <w:rsid w:val="007C603E"/>
    <w:rsid w:val="007D1DE5"/>
    <w:rsid w:val="007D2FC4"/>
    <w:rsid w:val="00813AA4"/>
    <w:rsid w:val="00817D75"/>
    <w:rsid w:val="00822DE4"/>
    <w:rsid w:val="008623DF"/>
    <w:rsid w:val="00891CEF"/>
    <w:rsid w:val="008A0B4D"/>
    <w:rsid w:val="008A2DF3"/>
    <w:rsid w:val="008B5D93"/>
    <w:rsid w:val="008D2C82"/>
    <w:rsid w:val="008F684D"/>
    <w:rsid w:val="008F7712"/>
    <w:rsid w:val="00910F4B"/>
    <w:rsid w:val="00921F1D"/>
    <w:rsid w:val="009530C9"/>
    <w:rsid w:val="00957C9C"/>
    <w:rsid w:val="00973828"/>
    <w:rsid w:val="00980D9C"/>
    <w:rsid w:val="00983124"/>
    <w:rsid w:val="00984430"/>
    <w:rsid w:val="009E1172"/>
    <w:rsid w:val="009F7A12"/>
    <w:rsid w:val="00A01915"/>
    <w:rsid w:val="00A13972"/>
    <w:rsid w:val="00A425D2"/>
    <w:rsid w:val="00A44112"/>
    <w:rsid w:val="00A51632"/>
    <w:rsid w:val="00AA16D8"/>
    <w:rsid w:val="00AA62E1"/>
    <w:rsid w:val="00AA6DC9"/>
    <w:rsid w:val="00B06D6C"/>
    <w:rsid w:val="00B24359"/>
    <w:rsid w:val="00B253E6"/>
    <w:rsid w:val="00B548CC"/>
    <w:rsid w:val="00B57D55"/>
    <w:rsid w:val="00B71B13"/>
    <w:rsid w:val="00B77EA8"/>
    <w:rsid w:val="00B808EC"/>
    <w:rsid w:val="00BA1EEA"/>
    <w:rsid w:val="00BB2A69"/>
    <w:rsid w:val="00BC6D44"/>
    <w:rsid w:val="00BE1647"/>
    <w:rsid w:val="00BE6E46"/>
    <w:rsid w:val="00BF0CA6"/>
    <w:rsid w:val="00BF4E15"/>
    <w:rsid w:val="00C4798E"/>
    <w:rsid w:val="00C55A37"/>
    <w:rsid w:val="00C73F4B"/>
    <w:rsid w:val="00C77834"/>
    <w:rsid w:val="00C85E17"/>
    <w:rsid w:val="00C93809"/>
    <w:rsid w:val="00CB3F55"/>
    <w:rsid w:val="00CE48D1"/>
    <w:rsid w:val="00D10C67"/>
    <w:rsid w:val="00D2466E"/>
    <w:rsid w:val="00D264DF"/>
    <w:rsid w:val="00D336AA"/>
    <w:rsid w:val="00D572EA"/>
    <w:rsid w:val="00D6434B"/>
    <w:rsid w:val="00D66C29"/>
    <w:rsid w:val="00D9456A"/>
    <w:rsid w:val="00DC3602"/>
    <w:rsid w:val="00DD2D26"/>
    <w:rsid w:val="00DE126F"/>
    <w:rsid w:val="00DF570E"/>
    <w:rsid w:val="00E0358F"/>
    <w:rsid w:val="00E4539A"/>
    <w:rsid w:val="00E62D98"/>
    <w:rsid w:val="00E64AE0"/>
    <w:rsid w:val="00E705F4"/>
    <w:rsid w:val="00E766E3"/>
    <w:rsid w:val="00E81703"/>
    <w:rsid w:val="00EA5094"/>
    <w:rsid w:val="00EB0B7E"/>
    <w:rsid w:val="00ED7E12"/>
    <w:rsid w:val="00EE6784"/>
    <w:rsid w:val="00EE7603"/>
    <w:rsid w:val="00F106B1"/>
    <w:rsid w:val="00F13DF8"/>
    <w:rsid w:val="00F1414E"/>
    <w:rsid w:val="00F3512B"/>
    <w:rsid w:val="00F457FB"/>
    <w:rsid w:val="00F74E79"/>
    <w:rsid w:val="00FB3AA8"/>
    <w:rsid w:val="00FB4A65"/>
    <w:rsid w:val="00FE674E"/>
    <w:rsid w:val="00FE685E"/>
    <w:rsid w:val="00FE6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AA10440"/>
  <w15:docId w15:val="{303E32B6-421E-458A-8DDF-B7096D1539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98.wmf"/><Relationship Id="rId223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e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emf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emf"/><Relationship Id="rId186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DEF87B-B9AA-4BC7-B955-ECCA31CB0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1</Pages>
  <Words>1951</Words>
  <Characters>11125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3050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So, Leona</cp:lastModifiedBy>
  <cp:revision>11</cp:revision>
  <cp:lastPrinted>2015-05-19T13:23:00Z</cp:lastPrinted>
  <dcterms:created xsi:type="dcterms:W3CDTF">2018-03-12T09:56:00Z</dcterms:created>
  <dcterms:modified xsi:type="dcterms:W3CDTF">2021-03-24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